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97B" w:rsidRDefault="00A82673">
      <w:r>
        <w:t xml:space="preserve"> </w:t>
      </w:r>
    </w:p>
    <w:p w:rsidR="0037697B" w:rsidRDefault="0037697B"/>
    <w:p w:rsidR="0037697B" w:rsidRDefault="0037697B"/>
    <w:p w:rsidR="0037697B" w:rsidRDefault="0037697B"/>
    <w:p w:rsidR="002B53D2" w:rsidRDefault="002B53D2" w:rsidP="00BB36D3">
      <w:pPr>
        <w:jc w:val="center"/>
        <w:rPr>
          <w:rFonts w:ascii="Lucida Calligraphy" w:hAnsi="Lucida Calligraphy"/>
          <w:sz w:val="56"/>
          <w:szCs w:val="56"/>
        </w:rPr>
      </w:pPr>
    </w:p>
    <w:p w:rsidR="00664427" w:rsidRDefault="00664427" w:rsidP="0037697B">
      <w:pPr>
        <w:jc w:val="center"/>
        <w:rPr>
          <w:rFonts w:ascii="Lucida Calligraphy" w:hAnsi="Lucida Calligraphy"/>
          <w:sz w:val="96"/>
          <w:szCs w:val="96"/>
        </w:rPr>
      </w:pPr>
      <w:r>
        <w:rPr>
          <w:rFonts w:ascii="Lucida Calligraphy" w:hAnsi="Lucida Calligraphy"/>
          <w:sz w:val="96"/>
          <w:szCs w:val="96"/>
        </w:rPr>
        <w:t>Quadratic</w:t>
      </w:r>
    </w:p>
    <w:p w:rsidR="002B53D2" w:rsidRPr="0037697B" w:rsidRDefault="00664427" w:rsidP="0037697B">
      <w:pPr>
        <w:jc w:val="center"/>
        <w:rPr>
          <w:rFonts w:ascii="Lucida Calligraphy" w:hAnsi="Lucida Calligraphy"/>
          <w:sz w:val="96"/>
          <w:szCs w:val="96"/>
        </w:rPr>
      </w:pPr>
      <w:r>
        <w:rPr>
          <w:rFonts w:ascii="Lucida Calligraphy" w:hAnsi="Lucida Calligraphy"/>
          <w:sz w:val="96"/>
          <w:szCs w:val="96"/>
        </w:rPr>
        <w:t>Functions</w:t>
      </w:r>
    </w:p>
    <w:p w:rsidR="0037697B" w:rsidRDefault="00664427" w:rsidP="00BC3E81">
      <w:pPr>
        <w:rPr>
          <w:rFonts w:ascii="Lucida Calligraphy" w:hAnsi="Lucida Calligraphy"/>
          <w:sz w:val="56"/>
          <w:szCs w:val="56"/>
        </w:rPr>
      </w:pPr>
      <w:r>
        <w:rPr>
          <w:noProof/>
        </w:rPr>
        <w:drawing>
          <wp:anchor distT="0" distB="0" distL="114300" distR="114300" simplePos="0" relativeHeight="251656704" behindDoc="0" locked="0" layoutInCell="1" allowOverlap="1">
            <wp:simplePos x="0" y="0"/>
            <wp:positionH relativeFrom="column">
              <wp:posOffset>88900</wp:posOffset>
            </wp:positionH>
            <wp:positionV relativeFrom="paragraph">
              <wp:posOffset>338455</wp:posOffset>
            </wp:positionV>
            <wp:extent cx="723900" cy="1200150"/>
            <wp:effectExtent l="19050" t="0" r="0" b="0"/>
            <wp:wrapNone/>
            <wp:docPr id="58" name="Picture 58" descr="H_AIN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AINLAY"/>
                    <pic:cNvPicPr>
                      <a:picLocks noChangeAspect="1" noChangeArrowheads="1"/>
                    </pic:cNvPicPr>
                  </pic:nvPicPr>
                  <pic:blipFill>
                    <a:blip r:embed="rId8" cstate="print"/>
                    <a:srcRect/>
                    <a:stretch>
                      <a:fillRect/>
                    </a:stretch>
                  </pic:blipFill>
                  <pic:spPr bwMode="auto">
                    <a:xfrm>
                      <a:off x="0" y="0"/>
                      <a:ext cx="723900" cy="1200150"/>
                    </a:xfrm>
                    <a:prstGeom prst="rect">
                      <a:avLst/>
                    </a:prstGeom>
                    <a:noFill/>
                    <a:ln w="9525">
                      <a:noFill/>
                      <a:miter lim="800000"/>
                      <a:headEnd/>
                      <a:tailEnd/>
                    </a:ln>
                  </pic:spPr>
                </pic:pic>
              </a:graphicData>
            </a:graphic>
          </wp:anchor>
        </w:drawing>
      </w:r>
    </w:p>
    <w:p w:rsidR="00BB36D3" w:rsidRPr="00BB36D3" w:rsidRDefault="00BB36D3" w:rsidP="00BC3E81">
      <w:pPr>
        <w:ind w:left="720" w:firstLine="720"/>
        <w:rPr>
          <w:rFonts w:ascii="Lucida Calligraphy" w:hAnsi="Lucida Calligraphy"/>
          <w:sz w:val="56"/>
          <w:szCs w:val="56"/>
        </w:rPr>
      </w:pPr>
      <w:r w:rsidRPr="00BB36D3">
        <w:rPr>
          <w:rFonts w:ascii="Lucida Calligraphy" w:hAnsi="Lucida Calligraphy"/>
          <w:sz w:val="56"/>
          <w:szCs w:val="56"/>
        </w:rPr>
        <w:t xml:space="preserve">Math </w:t>
      </w:r>
      <w:r w:rsidR="00B61B75">
        <w:rPr>
          <w:rFonts w:ascii="Lucida Calligraphy" w:hAnsi="Lucida Calligraphy"/>
          <w:sz w:val="56"/>
          <w:szCs w:val="56"/>
        </w:rPr>
        <w:t>20 – Pre-Calculus</w:t>
      </w:r>
    </w:p>
    <w:p w:rsidR="00BB36D3" w:rsidRPr="00BB36D3" w:rsidRDefault="00664427" w:rsidP="00B61B75">
      <w:pPr>
        <w:ind w:left="720" w:firstLine="720"/>
        <w:rPr>
          <w:rFonts w:ascii="Lucida Calligraphy" w:hAnsi="Lucida Calligraphy"/>
          <w:sz w:val="56"/>
          <w:szCs w:val="56"/>
        </w:rPr>
      </w:pPr>
      <w:r>
        <w:rPr>
          <w:rFonts w:ascii="Lucida Calligraphy" w:hAnsi="Lucida Calligraphy"/>
          <w:sz w:val="56"/>
          <w:szCs w:val="56"/>
        </w:rPr>
        <w:t>Chapter 3</w:t>
      </w:r>
    </w:p>
    <w:p w:rsidR="00BB36D3" w:rsidRDefault="00BB36D3" w:rsidP="00BB36D3">
      <w:pPr>
        <w:jc w:val="center"/>
        <w:rPr>
          <w:rFonts w:ascii="Lucida Calligraphy" w:hAnsi="Lucida Calligraphy"/>
          <w:sz w:val="96"/>
          <w:szCs w:val="96"/>
        </w:rPr>
      </w:pPr>
    </w:p>
    <w:p w:rsidR="00BB36D3" w:rsidRPr="00BB36D3" w:rsidRDefault="00BB36D3" w:rsidP="00BB36D3">
      <w:pPr>
        <w:rPr>
          <w:rFonts w:ascii="Lucida Calligraphy" w:hAnsi="Lucida Calligraphy"/>
          <w:sz w:val="56"/>
          <w:szCs w:val="56"/>
        </w:rPr>
      </w:pPr>
      <w:r w:rsidRPr="00BB36D3">
        <w:rPr>
          <w:rFonts w:ascii="Lucida Calligraphy" w:hAnsi="Lucida Calligraphy"/>
          <w:sz w:val="56"/>
          <w:szCs w:val="56"/>
        </w:rPr>
        <w:t>Name</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r w:rsidRPr="00BB36D3">
        <w:rPr>
          <w:rFonts w:ascii="Lucida Calligraphy" w:hAnsi="Lucida Calligraphy"/>
          <w:sz w:val="56"/>
          <w:szCs w:val="56"/>
        </w:rPr>
        <w:t>Class</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p>
    <w:p w:rsidR="00BB36D3" w:rsidRDefault="00BB36D3" w:rsidP="00BB36D3">
      <w:pPr>
        <w:rPr>
          <w:rFonts w:ascii="Lucida Calligraphy" w:hAnsi="Lucida Calligraphy"/>
          <w:sz w:val="56"/>
          <w:szCs w:val="56"/>
        </w:rPr>
      </w:pPr>
    </w:p>
    <w:p w:rsidR="00BB36D3" w:rsidRDefault="00BB36D3" w:rsidP="00BB36D3">
      <w:pPr>
        <w:rPr>
          <w:rFonts w:ascii="Lucida Calligraphy" w:hAnsi="Lucida Calligraphy"/>
          <w:sz w:val="56"/>
          <w:szCs w:val="56"/>
        </w:rPr>
      </w:pPr>
    </w:p>
    <w:p w:rsidR="002B53D2" w:rsidRDefault="002B53D2" w:rsidP="00BB36D3">
      <w:pPr>
        <w:rPr>
          <w:rFonts w:ascii="Lucida Calligraphy" w:hAnsi="Lucida Calligraphy"/>
          <w:sz w:val="56"/>
          <w:szCs w:val="56"/>
        </w:rPr>
      </w:pPr>
    </w:p>
    <w:tbl>
      <w:tblPr>
        <w:tblpPr w:leftFromText="180" w:rightFromText="180" w:vertAnchor="text" w:horzAnchor="margin" w:tblpXSpec="center" w:tblpY="-51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4"/>
        <w:gridCol w:w="6988"/>
      </w:tblGrid>
      <w:tr w:rsidR="00712B14" w:rsidRPr="00180E3B" w:rsidTr="00B56D20">
        <w:trPr>
          <w:trHeight w:val="240"/>
        </w:trPr>
        <w:tc>
          <w:tcPr>
            <w:tcW w:w="3444" w:type="dxa"/>
          </w:tcPr>
          <w:p w:rsidR="00712B14" w:rsidRPr="00180E3B" w:rsidRDefault="003A4E42" w:rsidP="00B56D20">
            <w:pPr>
              <w:jc w:val="center"/>
              <w:rPr>
                <w:rFonts w:ascii="Verdana" w:hAnsi="Verdana"/>
                <w:b/>
                <w:sz w:val="20"/>
                <w:szCs w:val="20"/>
                <w:u w:val="single"/>
              </w:rPr>
            </w:pPr>
            <w:r>
              <w:rPr>
                <w:rFonts w:ascii="Verdana" w:hAnsi="Verdana"/>
                <w:b/>
                <w:sz w:val="20"/>
                <w:szCs w:val="20"/>
                <w:u w:val="single"/>
              </w:rPr>
              <w:lastRenderedPageBreak/>
              <w:t>Relations and Functions</w:t>
            </w:r>
          </w:p>
        </w:tc>
        <w:tc>
          <w:tcPr>
            <w:tcW w:w="6988" w:type="dxa"/>
          </w:tcPr>
          <w:p w:rsidR="003A4E42" w:rsidRDefault="00712B14" w:rsidP="00B56D20">
            <w:pPr>
              <w:jc w:val="center"/>
              <w:rPr>
                <w:rFonts w:ascii="Verdana" w:hAnsi="Verdana"/>
                <w:b/>
                <w:sz w:val="20"/>
                <w:szCs w:val="20"/>
                <w:u w:val="single"/>
              </w:rPr>
            </w:pPr>
            <w:r w:rsidRPr="00180E3B">
              <w:rPr>
                <w:rFonts w:ascii="Verdana" w:hAnsi="Verdana"/>
                <w:b/>
                <w:sz w:val="20"/>
                <w:szCs w:val="20"/>
                <w:u w:val="single"/>
              </w:rPr>
              <w:t>General Outcome:</w:t>
            </w:r>
          </w:p>
          <w:p w:rsidR="00712B14" w:rsidRPr="00180E3B" w:rsidRDefault="003A4E42" w:rsidP="00B56D20">
            <w:pPr>
              <w:rPr>
                <w:rFonts w:ascii="Verdana" w:hAnsi="Verdana"/>
                <w:sz w:val="20"/>
                <w:szCs w:val="20"/>
              </w:rPr>
            </w:pPr>
            <w:r>
              <w:rPr>
                <w:rFonts w:ascii="Verdana" w:hAnsi="Verdana"/>
                <w:sz w:val="20"/>
                <w:szCs w:val="20"/>
              </w:rPr>
              <w:t>D</w:t>
            </w:r>
            <w:r w:rsidR="00712B14" w:rsidRPr="00180E3B">
              <w:rPr>
                <w:rFonts w:ascii="Verdana" w:hAnsi="Verdana"/>
                <w:sz w:val="20"/>
                <w:szCs w:val="20"/>
              </w:rPr>
              <w:t xml:space="preserve">evelop algebraic </w:t>
            </w:r>
            <w:r>
              <w:rPr>
                <w:rFonts w:ascii="Verdana" w:hAnsi="Verdana"/>
                <w:sz w:val="20"/>
                <w:szCs w:val="20"/>
              </w:rPr>
              <w:t>and graphical reasoning through the study of relations</w:t>
            </w:r>
          </w:p>
        </w:tc>
      </w:tr>
      <w:tr w:rsidR="00712B14" w:rsidRPr="00180E3B" w:rsidTr="00B56D20">
        <w:trPr>
          <w:trHeight w:val="721"/>
        </w:trPr>
        <w:tc>
          <w:tcPr>
            <w:tcW w:w="3444" w:type="dxa"/>
          </w:tcPr>
          <w:p w:rsidR="00712B14" w:rsidRPr="00180E3B" w:rsidRDefault="00712B14" w:rsidP="00B56D20">
            <w:pPr>
              <w:jc w:val="center"/>
              <w:rPr>
                <w:rFonts w:ascii="Verdana" w:hAnsi="Verdana"/>
                <w:b/>
                <w:sz w:val="20"/>
                <w:szCs w:val="20"/>
                <w:u w:val="single"/>
              </w:rPr>
            </w:pPr>
            <w:r>
              <w:rPr>
                <w:rFonts w:ascii="Verdana" w:hAnsi="Verdana"/>
                <w:b/>
                <w:sz w:val="20"/>
                <w:szCs w:val="20"/>
                <w:u w:val="single"/>
              </w:rPr>
              <w:t>Specific Outcomes</w:t>
            </w:r>
          </w:p>
        </w:tc>
        <w:tc>
          <w:tcPr>
            <w:tcW w:w="6988" w:type="dxa"/>
          </w:tcPr>
          <w:p w:rsidR="00712B14" w:rsidRDefault="00712B14" w:rsidP="00B56D20">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12B14" w:rsidRPr="004C138F" w:rsidRDefault="00712B14" w:rsidP="00B56D20">
            <w:pPr>
              <w:jc w:val="center"/>
              <w:rPr>
                <w:rFonts w:ascii="Verdana" w:hAnsi="Verdana"/>
                <w:i/>
                <w:sz w:val="20"/>
                <w:szCs w:val="20"/>
              </w:rPr>
            </w:pPr>
            <w:r>
              <w:rPr>
                <w:rFonts w:ascii="Verdana" w:hAnsi="Verdana"/>
                <w:i/>
                <w:sz w:val="20"/>
                <w:szCs w:val="20"/>
              </w:rPr>
              <w:t>The following set of indicators may be used to determine whether students have met the corresponding specific outcome</w:t>
            </w:r>
          </w:p>
        </w:tc>
      </w:tr>
      <w:tr w:rsidR="00712B14" w:rsidRPr="00180E3B" w:rsidTr="00B56D20">
        <w:trPr>
          <w:trHeight w:val="1683"/>
        </w:trPr>
        <w:tc>
          <w:tcPr>
            <w:tcW w:w="3444" w:type="dxa"/>
          </w:tcPr>
          <w:p w:rsidR="003A4E42" w:rsidRPr="0087147E" w:rsidRDefault="008464FC" w:rsidP="00B56D20">
            <w:pPr>
              <w:rPr>
                <w:rFonts w:ascii="Verdana" w:hAnsi="Verdana"/>
                <w:sz w:val="18"/>
                <w:szCs w:val="18"/>
              </w:rPr>
            </w:pPr>
            <w:r w:rsidRPr="0087147E">
              <w:rPr>
                <w:rFonts w:ascii="Verdana" w:hAnsi="Verdana"/>
                <w:sz w:val="18"/>
                <w:szCs w:val="18"/>
              </w:rPr>
              <w:t xml:space="preserve">Analyze quadratic functions of the form </w:t>
            </w:r>
            <w:r w:rsidR="00534E30" w:rsidRPr="0087147E">
              <w:rPr>
                <w:rFonts w:ascii="Verdana" w:hAnsi="Verdana"/>
                <w:position w:val="-10"/>
                <w:sz w:val="18"/>
                <w:szCs w:val="18"/>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18.45pt" o:ole="">
                  <v:imagedata r:id="rId9" o:title=""/>
                </v:shape>
                <o:OLEObject Type="Embed" ProgID="Equation.DSMT4" ShapeID="_x0000_i1025" DrawAspect="Content" ObjectID="_1388905506" r:id="rId10"/>
              </w:object>
            </w:r>
            <w:r w:rsidRPr="0087147E">
              <w:rPr>
                <w:rFonts w:ascii="Verdana" w:hAnsi="Verdana"/>
                <w:sz w:val="18"/>
                <w:szCs w:val="18"/>
              </w:rPr>
              <w:t>and determine the:</w:t>
            </w:r>
          </w:p>
          <w:p w:rsidR="008464FC" w:rsidRPr="0087147E" w:rsidRDefault="008464FC" w:rsidP="00AF1968">
            <w:pPr>
              <w:pStyle w:val="ListParagraph"/>
              <w:numPr>
                <w:ilvl w:val="0"/>
                <w:numId w:val="2"/>
              </w:numPr>
              <w:rPr>
                <w:rFonts w:ascii="Verdana" w:hAnsi="Verdana"/>
                <w:sz w:val="18"/>
                <w:szCs w:val="18"/>
              </w:rPr>
            </w:pPr>
            <w:r w:rsidRPr="0087147E">
              <w:rPr>
                <w:rFonts w:ascii="Verdana" w:hAnsi="Verdana"/>
                <w:sz w:val="18"/>
                <w:szCs w:val="18"/>
              </w:rPr>
              <w:t>Vertex</w:t>
            </w:r>
          </w:p>
          <w:p w:rsidR="008464FC" w:rsidRPr="0087147E" w:rsidRDefault="008464FC" w:rsidP="00AF1968">
            <w:pPr>
              <w:pStyle w:val="ListParagraph"/>
              <w:numPr>
                <w:ilvl w:val="0"/>
                <w:numId w:val="2"/>
              </w:numPr>
              <w:rPr>
                <w:rFonts w:ascii="Verdana" w:hAnsi="Verdana"/>
                <w:sz w:val="18"/>
                <w:szCs w:val="18"/>
              </w:rPr>
            </w:pPr>
            <w:r w:rsidRPr="0087147E">
              <w:rPr>
                <w:rFonts w:ascii="Verdana" w:hAnsi="Verdana"/>
                <w:sz w:val="18"/>
                <w:szCs w:val="18"/>
              </w:rPr>
              <w:t>Domain and range</w:t>
            </w:r>
          </w:p>
          <w:p w:rsidR="008464FC" w:rsidRPr="0087147E" w:rsidRDefault="008464FC" w:rsidP="00AF1968">
            <w:pPr>
              <w:pStyle w:val="ListParagraph"/>
              <w:numPr>
                <w:ilvl w:val="0"/>
                <w:numId w:val="2"/>
              </w:numPr>
              <w:rPr>
                <w:rFonts w:ascii="Verdana" w:hAnsi="Verdana"/>
                <w:sz w:val="18"/>
                <w:szCs w:val="18"/>
              </w:rPr>
            </w:pPr>
            <w:r w:rsidRPr="0087147E">
              <w:rPr>
                <w:rFonts w:ascii="Verdana" w:hAnsi="Verdana"/>
                <w:sz w:val="18"/>
                <w:szCs w:val="18"/>
              </w:rPr>
              <w:t>Direction of opening</w:t>
            </w:r>
          </w:p>
          <w:p w:rsidR="008464FC" w:rsidRPr="0087147E" w:rsidRDefault="008464FC" w:rsidP="00AF1968">
            <w:pPr>
              <w:pStyle w:val="ListParagraph"/>
              <w:numPr>
                <w:ilvl w:val="0"/>
                <w:numId w:val="2"/>
              </w:numPr>
              <w:rPr>
                <w:rFonts w:ascii="Verdana" w:hAnsi="Verdana"/>
                <w:sz w:val="18"/>
                <w:szCs w:val="18"/>
              </w:rPr>
            </w:pPr>
            <w:r w:rsidRPr="0087147E">
              <w:rPr>
                <w:rFonts w:ascii="Verdana" w:hAnsi="Verdana"/>
                <w:sz w:val="18"/>
                <w:szCs w:val="18"/>
              </w:rPr>
              <w:t>Axis of symmetry</w:t>
            </w:r>
          </w:p>
          <w:p w:rsidR="008464FC" w:rsidRPr="0087147E" w:rsidRDefault="008464FC" w:rsidP="00AF1968">
            <w:pPr>
              <w:pStyle w:val="ListParagraph"/>
              <w:numPr>
                <w:ilvl w:val="0"/>
                <w:numId w:val="2"/>
              </w:numPr>
              <w:rPr>
                <w:rFonts w:ascii="Verdana" w:hAnsi="Verdana"/>
                <w:sz w:val="18"/>
                <w:szCs w:val="18"/>
              </w:rPr>
            </w:pPr>
            <w:r w:rsidRPr="0087147E">
              <w:rPr>
                <w:rFonts w:ascii="Verdana" w:hAnsi="Verdana"/>
                <w:i/>
                <w:sz w:val="18"/>
                <w:szCs w:val="18"/>
              </w:rPr>
              <w:t>X</w:t>
            </w:r>
            <w:r w:rsidRPr="0087147E">
              <w:rPr>
                <w:rFonts w:ascii="Verdana" w:hAnsi="Verdana"/>
                <w:sz w:val="18"/>
                <w:szCs w:val="18"/>
              </w:rPr>
              <w:t xml:space="preserve">- and </w:t>
            </w:r>
            <w:r w:rsidRPr="0087147E">
              <w:rPr>
                <w:rFonts w:ascii="Verdana" w:hAnsi="Verdana"/>
                <w:i/>
                <w:sz w:val="18"/>
                <w:szCs w:val="18"/>
              </w:rPr>
              <w:t>y</w:t>
            </w:r>
            <w:r w:rsidRPr="0087147E">
              <w:rPr>
                <w:rFonts w:ascii="Verdana" w:hAnsi="Verdana"/>
                <w:sz w:val="18"/>
                <w:szCs w:val="18"/>
              </w:rPr>
              <w:t>-intercepts</w:t>
            </w:r>
          </w:p>
        </w:tc>
        <w:tc>
          <w:tcPr>
            <w:tcW w:w="6988" w:type="dxa"/>
          </w:tcPr>
          <w:p w:rsidR="003A4E42"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Explain why a function given in the form</w:t>
            </w:r>
            <w:r w:rsidR="00534E30" w:rsidRPr="0087147E">
              <w:rPr>
                <w:rFonts w:ascii="Verdana" w:hAnsi="Verdana"/>
                <w:sz w:val="18"/>
                <w:szCs w:val="18"/>
              </w:rPr>
              <w:t xml:space="preserve"> </w:t>
            </w:r>
            <w:r w:rsidR="00534E30" w:rsidRPr="0087147E">
              <w:rPr>
                <w:rFonts w:ascii="Verdana" w:hAnsi="Verdana"/>
                <w:position w:val="-10"/>
                <w:sz w:val="18"/>
                <w:szCs w:val="18"/>
              </w:rPr>
              <w:object w:dxaOrig="1680" w:dyaOrig="360">
                <v:shape id="_x0000_i1026" type="#_x0000_t75" style="width:84.1pt;height:18.45pt" o:ole="">
                  <v:imagedata r:id="rId9" o:title=""/>
                </v:shape>
                <o:OLEObject Type="Embed" ProgID="Equation.DSMT4" ShapeID="_x0000_i1026" DrawAspect="Content" ObjectID="_1388905507" r:id="rId11"/>
              </w:object>
            </w:r>
            <w:r w:rsidRPr="0087147E">
              <w:rPr>
                <w:rFonts w:ascii="Verdana" w:hAnsi="Verdana"/>
                <w:sz w:val="18"/>
                <w:szCs w:val="18"/>
              </w:rPr>
              <w:t xml:space="preserve"> is a quadratic function</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Compare the graphs of a set of functions of the form </w:t>
            </w:r>
            <w:r w:rsidR="00534E30" w:rsidRPr="0087147E">
              <w:rPr>
                <w:rFonts w:ascii="Verdana" w:hAnsi="Verdana"/>
                <w:position w:val="-10"/>
                <w:sz w:val="18"/>
                <w:szCs w:val="18"/>
              </w:rPr>
              <w:object w:dxaOrig="760" w:dyaOrig="360">
                <v:shape id="_x0000_i1027" type="#_x0000_t75" style="width:38pt;height:18.45pt" o:ole="">
                  <v:imagedata r:id="rId12" o:title=""/>
                </v:shape>
                <o:OLEObject Type="Embed" ProgID="Equation.DSMT4" ShapeID="_x0000_i1027" DrawAspect="Content" ObjectID="_1388905508" r:id="rId13"/>
              </w:object>
            </w:r>
            <w:r w:rsidR="00534E30" w:rsidRPr="0087147E">
              <w:rPr>
                <w:rFonts w:ascii="Verdana" w:hAnsi="Verdana"/>
                <w:sz w:val="18"/>
                <w:szCs w:val="18"/>
              </w:rPr>
              <w:t xml:space="preserve"> </w:t>
            </w:r>
            <w:r w:rsidRPr="0087147E">
              <w:rPr>
                <w:rFonts w:ascii="Verdana" w:hAnsi="Verdana"/>
                <w:sz w:val="18"/>
                <w:szCs w:val="18"/>
              </w:rPr>
              <w:t xml:space="preserve">to the </w:t>
            </w:r>
            <w:proofErr w:type="gramStart"/>
            <w:r w:rsidRPr="0087147E">
              <w:rPr>
                <w:rFonts w:ascii="Verdana" w:hAnsi="Verdana"/>
                <w:sz w:val="18"/>
                <w:szCs w:val="18"/>
              </w:rPr>
              <w:t>graph</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660" w:dyaOrig="360">
                <v:shape id="_x0000_i1028" type="#_x0000_t75" style="width:33.4pt;height:18.45pt" o:ole="">
                  <v:imagedata r:id="rId14" o:title=""/>
                </v:shape>
                <o:OLEObject Type="Embed" ProgID="Equation.DSMT4" ShapeID="_x0000_i1028" DrawAspect="Content" ObjectID="_1388905509" r:id="rId15"/>
              </w:object>
            </w:r>
            <w:r w:rsidRPr="0087147E">
              <w:rPr>
                <w:rFonts w:ascii="Verdana" w:hAnsi="Verdana"/>
                <w:sz w:val="18"/>
                <w:szCs w:val="18"/>
              </w:rPr>
              <w:t xml:space="preserve">, and generalize, using inductive reasoning, a rule about the effect of </w:t>
            </w:r>
            <w:r w:rsidRPr="0087147E">
              <w:rPr>
                <w:rFonts w:ascii="Verdana" w:hAnsi="Verdana"/>
                <w:i/>
                <w:sz w:val="18"/>
                <w:szCs w:val="18"/>
              </w:rPr>
              <w:t>a</w:t>
            </w:r>
            <w:r w:rsidRPr="0087147E">
              <w:rPr>
                <w:rFonts w:ascii="Verdana" w:hAnsi="Verdana"/>
                <w:sz w:val="18"/>
                <w:szCs w:val="18"/>
              </w:rPr>
              <w:t>.</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Compare the graphs of a set of functions of the form </w:t>
            </w:r>
            <w:r w:rsidR="00534E30" w:rsidRPr="0087147E">
              <w:rPr>
                <w:rFonts w:ascii="Verdana" w:hAnsi="Verdana"/>
                <w:position w:val="-10"/>
                <w:sz w:val="18"/>
                <w:szCs w:val="18"/>
              </w:rPr>
              <w:object w:dxaOrig="1020" w:dyaOrig="360">
                <v:shape id="_x0000_i1029" type="#_x0000_t75" style="width:50.7pt;height:18.45pt" o:ole="">
                  <v:imagedata r:id="rId16" o:title=""/>
                </v:shape>
                <o:OLEObject Type="Embed" ProgID="Equation.DSMT4" ShapeID="_x0000_i1029" DrawAspect="Content" ObjectID="_1388905510" r:id="rId17"/>
              </w:object>
            </w:r>
            <w:r w:rsidRPr="0087147E">
              <w:rPr>
                <w:rFonts w:ascii="Verdana" w:hAnsi="Verdana"/>
                <w:sz w:val="18"/>
                <w:szCs w:val="18"/>
              </w:rPr>
              <w:t xml:space="preserve">to the </w:t>
            </w:r>
            <w:proofErr w:type="gramStart"/>
            <w:r w:rsidRPr="0087147E">
              <w:rPr>
                <w:rFonts w:ascii="Verdana" w:hAnsi="Verdana"/>
                <w:sz w:val="18"/>
                <w:szCs w:val="18"/>
              </w:rPr>
              <w:t>graph</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660" w:dyaOrig="360">
                <v:shape id="_x0000_i1030" type="#_x0000_t75" style="width:33.4pt;height:18.45pt" o:ole="">
                  <v:imagedata r:id="rId14" o:title=""/>
                </v:shape>
                <o:OLEObject Type="Embed" ProgID="Equation.DSMT4" ShapeID="_x0000_i1030" DrawAspect="Content" ObjectID="_1388905511" r:id="rId18"/>
              </w:object>
            </w:r>
            <w:r w:rsidRPr="0087147E">
              <w:rPr>
                <w:rFonts w:ascii="Verdana" w:hAnsi="Verdana"/>
                <w:sz w:val="18"/>
                <w:szCs w:val="18"/>
              </w:rPr>
              <w:t>, and generalize, using inductive reasoni</w:t>
            </w:r>
            <w:r w:rsidR="00534E30" w:rsidRPr="0087147E">
              <w:rPr>
                <w:rFonts w:ascii="Verdana" w:hAnsi="Verdana"/>
                <w:sz w:val="18"/>
                <w:szCs w:val="18"/>
              </w:rPr>
              <w:t xml:space="preserve">ng, a rule about the effect of </w:t>
            </w:r>
            <w:r w:rsidR="00534E30" w:rsidRPr="0087147E">
              <w:rPr>
                <w:rFonts w:ascii="Verdana" w:hAnsi="Verdana"/>
                <w:i/>
                <w:sz w:val="18"/>
                <w:szCs w:val="18"/>
              </w:rPr>
              <w:t>q</w:t>
            </w:r>
            <w:r w:rsidRPr="0087147E">
              <w:rPr>
                <w:rFonts w:ascii="Verdana" w:hAnsi="Verdana"/>
                <w:sz w:val="18"/>
                <w:szCs w:val="18"/>
              </w:rPr>
              <w:t>.</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Compare the graphs of a set of functions of the form </w:t>
            </w:r>
            <w:r w:rsidR="00534E30" w:rsidRPr="0087147E">
              <w:rPr>
                <w:rFonts w:ascii="Verdana" w:hAnsi="Verdana"/>
                <w:position w:val="-10"/>
                <w:sz w:val="18"/>
                <w:szCs w:val="18"/>
              </w:rPr>
              <w:object w:dxaOrig="1180" w:dyaOrig="360">
                <v:shape id="_x0000_i1031" type="#_x0000_t75" style="width:59.35pt;height:18.45pt" o:ole="">
                  <v:imagedata r:id="rId19" o:title=""/>
                </v:shape>
                <o:OLEObject Type="Embed" ProgID="Equation.DSMT4" ShapeID="_x0000_i1031" DrawAspect="Content" ObjectID="_1388905512" r:id="rId20"/>
              </w:object>
            </w:r>
            <w:r w:rsidRPr="0087147E">
              <w:rPr>
                <w:rFonts w:ascii="Verdana" w:hAnsi="Verdana"/>
                <w:sz w:val="18"/>
                <w:szCs w:val="18"/>
              </w:rPr>
              <w:t xml:space="preserve">to the </w:t>
            </w:r>
            <w:proofErr w:type="gramStart"/>
            <w:r w:rsidRPr="0087147E">
              <w:rPr>
                <w:rFonts w:ascii="Verdana" w:hAnsi="Verdana"/>
                <w:sz w:val="18"/>
                <w:szCs w:val="18"/>
              </w:rPr>
              <w:t>graph</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660" w:dyaOrig="360">
                <v:shape id="_x0000_i1032" type="#_x0000_t75" style="width:33.4pt;height:18.45pt" o:ole="">
                  <v:imagedata r:id="rId14" o:title=""/>
                </v:shape>
                <o:OLEObject Type="Embed" ProgID="Equation.DSMT4" ShapeID="_x0000_i1032" DrawAspect="Content" ObjectID="_1388905513" r:id="rId21"/>
              </w:object>
            </w:r>
            <w:r w:rsidRPr="0087147E">
              <w:rPr>
                <w:rFonts w:ascii="Verdana" w:hAnsi="Verdana"/>
                <w:sz w:val="18"/>
                <w:szCs w:val="18"/>
              </w:rPr>
              <w:t xml:space="preserve">, and generalize, using inductive reasoning, a rule about the effect of </w:t>
            </w:r>
            <w:r w:rsidR="00534E30" w:rsidRPr="0087147E">
              <w:rPr>
                <w:rFonts w:ascii="Verdana" w:hAnsi="Verdana"/>
                <w:i/>
                <w:sz w:val="18"/>
                <w:szCs w:val="18"/>
              </w:rPr>
              <w:t>p</w:t>
            </w:r>
            <w:r w:rsidRPr="0087147E">
              <w:rPr>
                <w:rFonts w:ascii="Verdana" w:hAnsi="Verdana"/>
                <w:sz w:val="18"/>
                <w:szCs w:val="18"/>
              </w:rPr>
              <w:t>.</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Determine the coordinates of the vertex for a quadratic function of the </w:t>
            </w:r>
            <w:proofErr w:type="gramStart"/>
            <w:r w:rsidRPr="0087147E">
              <w:rPr>
                <w:rFonts w:ascii="Verdana" w:hAnsi="Verdana"/>
                <w:sz w:val="18"/>
                <w:szCs w:val="18"/>
              </w:rPr>
              <w:t>form</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1680" w:dyaOrig="360">
                <v:shape id="_x0000_i1033" type="#_x0000_t75" style="width:84.1pt;height:18.45pt" o:ole="">
                  <v:imagedata r:id="rId9" o:title=""/>
                </v:shape>
                <o:OLEObject Type="Embed" ProgID="Equation.DSMT4" ShapeID="_x0000_i1033" DrawAspect="Content" ObjectID="_1388905514" r:id="rId22"/>
              </w:object>
            </w:r>
            <w:r w:rsidRPr="0087147E">
              <w:rPr>
                <w:rFonts w:ascii="Verdana" w:hAnsi="Verdana"/>
                <w:sz w:val="18"/>
                <w:szCs w:val="18"/>
              </w:rPr>
              <w:t>, and verify with or without technology.</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Generalize, using inductive reasoning, a rule for determining the coordinates of the vertex for quadratic functions of the </w:t>
            </w:r>
            <w:proofErr w:type="gramStart"/>
            <w:r w:rsidRPr="0087147E">
              <w:rPr>
                <w:rFonts w:ascii="Verdana" w:hAnsi="Verdana"/>
                <w:sz w:val="18"/>
                <w:szCs w:val="18"/>
              </w:rPr>
              <w:t>form</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1680" w:dyaOrig="360">
                <v:shape id="_x0000_i1034" type="#_x0000_t75" style="width:84.1pt;height:18.45pt" o:ole="">
                  <v:imagedata r:id="rId9" o:title=""/>
                </v:shape>
                <o:OLEObject Type="Embed" ProgID="Equation.DSMT4" ShapeID="_x0000_i1034" DrawAspect="Content" ObjectID="_1388905515" r:id="rId23"/>
              </w:object>
            </w:r>
            <w:r w:rsidRPr="0087147E">
              <w:rPr>
                <w:rFonts w:ascii="Verdana" w:hAnsi="Verdana"/>
                <w:sz w:val="18"/>
                <w:szCs w:val="18"/>
              </w:rPr>
              <w:t>.</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Sketch the graph </w:t>
            </w:r>
            <w:proofErr w:type="gramStart"/>
            <w:r w:rsidRPr="0087147E">
              <w:rPr>
                <w:rFonts w:ascii="Verdana" w:hAnsi="Verdana"/>
                <w:sz w:val="18"/>
                <w:szCs w:val="18"/>
              </w:rPr>
              <w:t>of</w:t>
            </w:r>
            <w:r w:rsidR="00534E30" w:rsidRPr="0087147E">
              <w:rPr>
                <w:rFonts w:ascii="Verdana" w:hAnsi="Verdana"/>
                <w:sz w:val="18"/>
                <w:szCs w:val="18"/>
              </w:rPr>
              <w:t xml:space="preserve"> </w:t>
            </w:r>
            <w:proofErr w:type="gramEnd"/>
            <w:r w:rsidR="00534E30" w:rsidRPr="0087147E">
              <w:rPr>
                <w:rFonts w:ascii="Verdana" w:hAnsi="Verdana"/>
                <w:position w:val="-10"/>
                <w:sz w:val="18"/>
                <w:szCs w:val="18"/>
              </w:rPr>
              <w:object w:dxaOrig="1680" w:dyaOrig="360">
                <v:shape id="_x0000_i1035" type="#_x0000_t75" style="width:84.1pt;height:18.45pt" o:ole="">
                  <v:imagedata r:id="rId9" o:title=""/>
                </v:shape>
                <o:OLEObject Type="Embed" ProgID="Equation.DSMT4" ShapeID="_x0000_i1035" DrawAspect="Content" ObjectID="_1388905516" r:id="rId24"/>
              </w:object>
            </w:r>
            <w:r w:rsidRPr="0087147E">
              <w:rPr>
                <w:rFonts w:ascii="Verdana" w:hAnsi="Verdana"/>
                <w:sz w:val="18"/>
                <w:szCs w:val="18"/>
              </w:rPr>
              <w:t xml:space="preserve">, using transformations, and identify the vertex, domain and range, direction of opening, axis of symmetry and </w:t>
            </w:r>
            <w:r w:rsidRPr="0087147E">
              <w:rPr>
                <w:rFonts w:ascii="Verdana" w:hAnsi="Verdana"/>
                <w:i/>
                <w:sz w:val="18"/>
                <w:szCs w:val="18"/>
              </w:rPr>
              <w:t>x</w:t>
            </w:r>
            <w:r w:rsidRPr="0087147E">
              <w:rPr>
                <w:rFonts w:ascii="Verdana" w:hAnsi="Verdana"/>
                <w:sz w:val="18"/>
                <w:szCs w:val="18"/>
              </w:rPr>
              <w:t xml:space="preserve">- and </w:t>
            </w:r>
            <w:r w:rsidRPr="0087147E">
              <w:rPr>
                <w:rFonts w:ascii="Verdana" w:hAnsi="Verdana"/>
                <w:i/>
                <w:sz w:val="18"/>
                <w:szCs w:val="18"/>
              </w:rPr>
              <w:t>y</w:t>
            </w:r>
            <w:r w:rsidR="006E324D" w:rsidRPr="0087147E">
              <w:rPr>
                <w:rFonts w:ascii="Verdana" w:hAnsi="Verdana"/>
                <w:sz w:val="18"/>
                <w:szCs w:val="18"/>
              </w:rPr>
              <w:t>-intercepts.</w:t>
            </w:r>
          </w:p>
          <w:p w:rsidR="008464FC" w:rsidRPr="0087147E" w:rsidRDefault="008464FC" w:rsidP="00AF1968">
            <w:pPr>
              <w:pStyle w:val="ListParagraph"/>
              <w:numPr>
                <w:ilvl w:val="1"/>
                <w:numId w:val="1"/>
              </w:numPr>
              <w:rPr>
                <w:rFonts w:ascii="Verdana" w:hAnsi="Verdana"/>
                <w:sz w:val="18"/>
                <w:szCs w:val="18"/>
              </w:rPr>
            </w:pPr>
            <w:r w:rsidRPr="0087147E">
              <w:rPr>
                <w:rFonts w:ascii="Verdana" w:hAnsi="Verdana"/>
                <w:sz w:val="18"/>
                <w:szCs w:val="18"/>
              </w:rPr>
              <w:t xml:space="preserve">Explain, using examples, how the values of </w:t>
            </w:r>
            <w:proofErr w:type="gramStart"/>
            <w:r w:rsidR="00534E30" w:rsidRPr="0087147E">
              <w:rPr>
                <w:rFonts w:ascii="Verdana" w:hAnsi="Verdana"/>
                <w:i/>
                <w:sz w:val="18"/>
                <w:szCs w:val="18"/>
              </w:rPr>
              <w:t xml:space="preserve">a </w:t>
            </w:r>
            <w:r w:rsidRPr="0087147E">
              <w:rPr>
                <w:rFonts w:ascii="Verdana" w:hAnsi="Verdana"/>
                <w:sz w:val="18"/>
                <w:szCs w:val="18"/>
              </w:rPr>
              <w:t>and</w:t>
            </w:r>
            <w:proofErr w:type="gramEnd"/>
            <w:r w:rsidRPr="0087147E">
              <w:rPr>
                <w:rFonts w:ascii="Verdana" w:hAnsi="Verdana"/>
                <w:sz w:val="18"/>
                <w:szCs w:val="18"/>
              </w:rPr>
              <w:t xml:space="preserve"> </w:t>
            </w:r>
            <w:r w:rsidRPr="0087147E">
              <w:rPr>
                <w:rFonts w:ascii="Verdana" w:hAnsi="Verdana"/>
                <w:i/>
                <w:sz w:val="18"/>
                <w:szCs w:val="18"/>
              </w:rPr>
              <w:t>q</w:t>
            </w:r>
            <w:r w:rsidR="00D066C9" w:rsidRPr="0087147E">
              <w:rPr>
                <w:rFonts w:ascii="Verdana" w:hAnsi="Verdana"/>
                <w:sz w:val="18"/>
                <w:szCs w:val="18"/>
              </w:rPr>
              <w:t xml:space="preserve"> may be used to determine whether a quadratic function has zero, one or two </w:t>
            </w:r>
            <w:r w:rsidR="00D066C9" w:rsidRPr="0087147E">
              <w:rPr>
                <w:rFonts w:ascii="Verdana" w:hAnsi="Verdana"/>
                <w:i/>
                <w:sz w:val="18"/>
                <w:szCs w:val="18"/>
              </w:rPr>
              <w:t>x</w:t>
            </w:r>
            <w:r w:rsidR="00D066C9" w:rsidRPr="0087147E">
              <w:rPr>
                <w:rFonts w:ascii="Verdana" w:hAnsi="Verdana"/>
                <w:sz w:val="18"/>
                <w:szCs w:val="18"/>
              </w:rPr>
              <w:t>-intercep</w:t>
            </w:r>
            <w:r w:rsidR="00534E30" w:rsidRPr="0087147E">
              <w:rPr>
                <w:rFonts w:ascii="Verdana" w:hAnsi="Verdana"/>
                <w:sz w:val="18"/>
                <w:szCs w:val="18"/>
              </w:rPr>
              <w:t>t</w:t>
            </w:r>
            <w:r w:rsidR="00D066C9" w:rsidRPr="0087147E">
              <w:rPr>
                <w:rFonts w:ascii="Verdana" w:hAnsi="Verdana"/>
                <w:sz w:val="18"/>
                <w:szCs w:val="18"/>
              </w:rPr>
              <w:t>s.</w:t>
            </w:r>
          </w:p>
          <w:p w:rsidR="00534E30" w:rsidRPr="0087147E" w:rsidRDefault="00534E30" w:rsidP="00AF1968">
            <w:pPr>
              <w:pStyle w:val="ListParagraph"/>
              <w:numPr>
                <w:ilvl w:val="1"/>
                <w:numId w:val="1"/>
              </w:numPr>
              <w:rPr>
                <w:rFonts w:ascii="Verdana" w:hAnsi="Verdana"/>
                <w:sz w:val="18"/>
                <w:szCs w:val="18"/>
              </w:rPr>
            </w:pPr>
            <w:r w:rsidRPr="0087147E">
              <w:rPr>
                <w:rFonts w:ascii="Verdana" w:hAnsi="Verdana"/>
                <w:sz w:val="18"/>
                <w:szCs w:val="18"/>
              </w:rPr>
              <w:t xml:space="preserve">Write a quadratic function in the form </w:t>
            </w:r>
            <w:r w:rsidRPr="0087147E">
              <w:rPr>
                <w:rFonts w:ascii="Verdana" w:hAnsi="Verdana"/>
                <w:position w:val="-10"/>
                <w:sz w:val="18"/>
                <w:szCs w:val="18"/>
              </w:rPr>
              <w:object w:dxaOrig="1680" w:dyaOrig="360">
                <v:shape id="_x0000_i1036" type="#_x0000_t75" style="width:84.1pt;height:18.45pt" o:ole="">
                  <v:imagedata r:id="rId9" o:title=""/>
                </v:shape>
                <o:OLEObject Type="Embed" ProgID="Equation.DSMT4" ShapeID="_x0000_i1036" DrawAspect="Content" ObjectID="_1388905517" r:id="rId25"/>
              </w:object>
            </w:r>
            <w:r w:rsidRPr="0087147E">
              <w:rPr>
                <w:rFonts w:ascii="Verdana" w:hAnsi="Verdana"/>
                <w:sz w:val="18"/>
                <w:szCs w:val="18"/>
              </w:rPr>
              <w:t xml:space="preserve"> for a given graph or set of characteristics of a graph.</w:t>
            </w:r>
          </w:p>
        </w:tc>
      </w:tr>
      <w:tr w:rsidR="00712B14" w:rsidRPr="00180E3B" w:rsidTr="00DE1CF4">
        <w:trPr>
          <w:trHeight w:val="1340"/>
        </w:trPr>
        <w:tc>
          <w:tcPr>
            <w:tcW w:w="3444" w:type="dxa"/>
          </w:tcPr>
          <w:p w:rsidR="00D066C9" w:rsidRPr="0087147E" w:rsidRDefault="00D066C9" w:rsidP="00B56D20">
            <w:pPr>
              <w:rPr>
                <w:rFonts w:ascii="Verdana" w:hAnsi="Verdana"/>
                <w:sz w:val="18"/>
                <w:szCs w:val="18"/>
              </w:rPr>
            </w:pPr>
            <w:r w:rsidRPr="0087147E">
              <w:rPr>
                <w:rFonts w:ascii="Verdana" w:hAnsi="Verdana"/>
                <w:sz w:val="18"/>
                <w:szCs w:val="18"/>
              </w:rPr>
              <w:t xml:space="preserve">Analyze quadratic functions of the form </w:t>
            </w:r>
            <w:r w:rsidR="001015F5" w:rsidRPr="0087147E">
              <w:rPr>
                <w:rFonts w:ascii="Verdana" w:hAnsi="Verdana"/>
                <w:position w:val="-10"/>
                <w:sz w:val="18"/>
                <w:szCs w:val="18"/>
              </w:rPr>
              <w:object w:dxaOrig="1540" w:dyaOrig="360">
                <v:shape id="_x0000_i1037" type="#_x0000_t75" style="width:76.6pt;height:18.45pt" o:ole="">
                  <v:imagedata r:id="rId26" o:title=""/>
                </v:shape>
                <o:OLEObject Type="Embed" ProgID="Equation.DSMT4" ShapeID="_x0000_i1037" DrawAspect="Content" ObjectID="_1388905518" r:id="rId27"/>
              </w:object>
            </w:r>
            <w:r w:rsidR="001015F5" w:rsidRPr="0087147E">
              <w:rPr>
                <w:rFonts w:ascii="Verdana" w:hAnsi="Verdana"/>
                <w:sz w:val="18"/>
                <w:szCs w:val="18"/>
              </w:rPr>
              <w:t xml:space="preserve"> </w:t>
            </w:r>
            <w:r w:rsidRPr="0087147E">
              <w:rPr>
                <w:rFonts w:ascii="Verdana" w:hAnsi="Verdana"/>
                <w:sz w:val="18"/>
                <w:szCs w:val="18"/>
              </w:rPr>
              <w:t>to identify characteristics of the corresponding graph, including:</w:t>
            </w:r>
          </w:p>
          <w:p w:rsidR="00D066C9" w:rsidRPr="0087147E" w:rsidRDefault="00D066C9" w:rsidP="00AF1968">
            <w:pPr>
              <w:pStyle w:val="ListParagraph"/>
              <w:numPr>
                <w:ilvl w:val="0"/>
                <w:numId w:val="2"/>
              </w:numPr>
              <w:rPr>
                <w:rFonts w:ascii="Verdana" w:hAnsi="Verdana"/>
                <w:sz w:val="18"/>
                <w:szCs w:val="18"/>
              </w:rPr>
            </w:pPr>
            <w:r w:rsidRPr="0087147E">
              <w:rPr>
                <w:rFonts w:ascii="Verdana" w:hAnsi="Verdana"/>
                <w:sz w:val="18"/>
                <w:szCs w:val="18"/>
              </w:rPr>
              <w:t>Vertex</w:t>
            </w:r>
          </w:p>
          <w:p w:rsidR="00D066C9" w:rsidRPr="0087147E" w:rsidRDefault="00D066C9" w:rsidP="00AF1968">
            <w:pPr>
              <w:pStyle w:val="ListParagraph"/>
              <w:numPr>
                <w:ilvl w:val="0"/>
                <w:numId w:val="2"/>
              </w:numPr>
              <w:rPr>
                <w:rFonts w:ascii="Verdana" w:hAnsi="Verdana"/>
                <w:sz w:val="18"/>
                <w:szCs w:val="18"/>
              </w:rPr>
            </w:pPr>
            <w:r w:rsidRPr="0087147E">
              <w:rPr>
                <w:rFonts w:ascii="Verdana" w:hAnsi="Verdana"/>
                <w:sz w:val="18"/>
                <w:szCs w:val="18"/>
              </w:rPr>
              <w:t>Domain and range</w:t>
            </w:r>
          </w:p>
          <w:p w:rsidR="00D066C9" w:rsidRPr="0087147E" w:rsidRDefault="00D066C9" w:rsidP="00AF1968">
            <w:pPr>
              <w:pStyle w:val="ListParagraph"/>
              <w:numPr>
                <w:ilvl w:val="0"/>
                <w:numId w:val="2"/>
              </w:numPr>
              <w:rPr>
                <w:rFonts w:ascii="Verdana" w:hAnsi="Verdana"/>
                <w:sz w:val="18"/>
                <w:szCs w:val="18"/>
              </w:rPr>
            </w:pPr>
            <w:r w:rsidRPr="0087147E">
              <w:rPr>
                <w:rFonts w:ascii="Verdana" w:hAnsi="Verdana"/>
                <w:sz w:val="18"/>
                <w:szCs w:val="18"/>
              </w:rPr>
              <w:t>Direction of opening</w:t>
            </w:r>
          </w:p>
          <w:p w:rsidR="00D066C9" w:rsidRPr="0087147E" w:rsidRDefault="00D066C9" w:rsidP="00AF1968">
            <w:pPr>
              <w:pStyle w:val="ListParagraph"/>
              <w:numPr>
                <w:ilvl w:val="0"/>
                <w:numId w:val="2"/>
              </w:numPr>
              <w:rPr>
                <w:rFonts w:ascii="Verdana" w:hAnsi="Verdana"/>
                <w:sz w:val="18"/>
                <w:szCs w:val="18"/>
              </w:rPr>
            </w:pPr>
            <w:r w:rsidRPr="0087147E">
              <w:rPr>
                <w:rFonts w:ascii="Verdana" w:hAnsi="Verdana"/>
                <w:sz w:val="18"/>
                <w:szCs w:val="18"/>
              </w:rPr>
              <w:t>Axis of symmetry</w:t>
            </w:r>
          </w:p>
          <w:p w:rsidR="00D066C9" w:rsidRPr="0087147E" w:rsidRDefault="00D066C9" w:rsidP="00AF1968">
            <w:pPr>
              <w:pStyle w:val="ListParagraph"/>
              <w:numPr>
                <w:ilvl w:val="0"/>
                <w:numId w:val="2"/>
              </w:numPr>
              <w:rPr>
                <w:rFonts w:ascii="Verdana" w:hAnsi="Verdana"/>
                <w:sz w:val="18"/>
                <w:szCs w:val="18"/>
              </w:rPr>
            </w:pPr>
            <w:r w:rsidRPr="0087147E">
              <w:rPr>
                <w:rFonts w:ascii="Verdana" w:hAnsi="Verdana"/>
                <w:i/>
                <w:sz w:val="18"/>
                <w:szCs w:val="18"/>
              </w:rPr>
              <w:t>X</w:t>
            </w:r>
            <w:r w:rsidRPr="0087147E">
              <w:rPr>
                <w:rFonts w:ascii="Verdana" w:hAnsi="Verdana"/>
                <w:sz w:val="18"/>
                <w:szCs w:val="18"/>
              </w:rPr>
              <w:t xml:space="preserve">- and </w:t>
            </w:r>
            <w:r w:rsidRPr="0087147E">
              <w:rPr>
                <w:rFonts w:ascii="Verdana" w:hAnsi="Verdana"/>
                <w:i/>
                <w:sz w:val="18"/>
                <w:szCs w:val="18"/>
              </w:rPr>
              <w:t>y</w:t>
            </w:r>
            <w:r w:rsidRPr="0087147E">
              <w:rPr>
                <w:rFonts w:ascii="Verdana" w:hAnsi="Verdana"/>
                <w:sz w:val="18"/>
                <w:szCs w:val="18"/>
              </w:rPr>
              <w:t>-intercepts</w:t>
            </w:r>
          </w:p>
          <w:p w:rsidR="00D066C9" w:rsidRPr="0087147E" w:rsidRDefault="00D066C9" w:rsidP="00B56D20">
            <w:pPr>
              <w:rPr>
                <w:rFonts w:ascii="Verdana" w:hAnsi="Verdana"/>
                <w:sz w:val="18"/>
                <w:szCs w:val="18"/>
              </w:rPr>
            </w:pPr>
            <w:proofErr w:type="gramStart"/>
            <w:r w:rsidRPr="0087147E">
              <w:rPr>
                <w:rFonts w:ascii="Verdana" w:hAnsi="Verdana"/>
                <w:sz w:val="18"/>
                <w:szCs w:val="18"/>
              </w:rPr>
              <w:t>and</w:t>
            </w:r>
            <w:proofErr w:type="gramEnd"/>
            <w:r w:rsidRPr="0087147E">
              <w:rPr>
                <w:rFonts w:ascii="Verdana" w:hAnsi="Verdana"/>
                <w:sz w:val="18"/>
                <w:szCs w:val="18"/>
              </w:rPr>
              <w:t xml:space="preserve"> to solve problems.</w:t>
            </w:r>
          </w:p>
          <w:p w:rsidR="00712B14" w:rsidRPr="0087147E" w:rsidRDefault="00712B14" w:rsidP="00B56D20">
            <w:pPr>
              <w:rPr>
                <w:rFonts w:ascii="Verdana" w:hAnsi="Verdana"/>
                <w:sz w:val="18"/>
                <w:szCs w:val="18"/>
              </w:rPr>
            </w:pPr>
          </w:p>
        </w:tc>
        <w:tc>
          <w:tcPr>
            <w:tcW w:w="6988" w:type="dxa"/>
          </w:tcPr>
          <w:p w:rsidR="00712B14" w:rsidRPr="0087147E" w:rsidRDefault="00D066C9" w:rsidP="00B56D20">
            <w:pPr>
              <w:ind w:left="786" w:hanging="786"/>
              <w:rPr>
                <w:rFonts w:ascii="Verdana" w:hAnsi="Verdana"/>
                <w:sz w:val="18"/>
                <w:szCs w:val="18"/>
              </w:rPr>
            </w:pPr>
            <w:r w:rsidRPr="0087147E">
              <w:rPr>
                <w:rFonts w:ascii="Verdana" w:hAnsi="Verdana"/>
                <w:sz w:val="18"/>
                <w:szCs w:val="18"/>
              </w:rPr>
              <w:t>4.1      Explain the reasoning for the proce</w:t>
            </w:r>
            <w:r w:rsidR="00B56D20" w:rsidRPr="0087147E">
              <w:rPr>
                <w:rFonts w:ascii="Verdana" w:hAnsi="Verdana"/>
                <w:sz w:val="18"/>
                <w:szCs w:val="18"/>
              </w:rPr>
              <w:t xml:space="preserve">ss of completing the </w:t>
            </w:r>
            <w:r w:rsidRPr="0087147E">
              <w:rPr>
                <w:rFonts w:ascii="Verdana" w:hAnsi="Verdana"/>
                <w:sz w:val="18"/>
                <w:szCs w:val="18"/>
              </w:rPr>
              <w:t>square as shown in a given example.</w:t>
            </w:r>
          </w:p>
          <w:p w:rsidR="00D066C9" w:rsidRPr="0087147E" w:rsidRDefault="00D066C9" w:rsidP="00B56D20">
            <w:pPr>
              <w:ind w:left="786" w:hanging="786"/>
              <w:rPr>
                <w:rFonts w:ascii="Verdana" w:hAnsi="Verdana"/>
                <w:sz w:val="18"/>
                <w:szCs w:val="18"/>
              </w:rPr>
            </w:pPr>
            <w:r w:rsidRPr="0087147E">
              <w:rPr>
                <w:rFonts w:ascii="Verdana" w:hAnsi="Verdana"/>
                <w:sz w:val="18"/>
                <w:szCs w:val="18"/>
              </w:rPr>
              <w:t xml:space="preserve">4.2      Write a quadratic function given in the form </w:t>
            </w:r>
            <w:r w:rsidR="001015F5" w:rsidRPr="0087147E">
              <w:rPr>
                <w:rFonts w:ascii="Verdana" w:hAnsi="Verdana"/>
                <w:position w:val="-10"/>
                <w:sz w:val="18"/>
                <w:szCs w:val="18"/>
              </w:rPr>
              <w:object w:dxaOrig="1540" w:dyaOrig="360">
                <v:shape id="_x0000_i1038" type="#_x0000_t75" style="width:76.6pt;height:18.45pt" o:ole="">
                  <v:imagedata r:id="rId26" o:title=""/>
                </v:shape>
                <o:OLEObject Type="Embed" ProgID="Equation.DSMT4" ShapeID="_x0000_i1038" DrawAspect="Content" ObjectID="_1388905519" r:id="rId28"/>
              </w:object>
            </w:r>
            <w:r w:rsidR="001015F5" w:rsidRPr="0087147E">
              <w:rPr>
                <w:rFonts w:ascii="Verdana" w:hAnsi="Verdana"/>
                <w:sz w:val="18"/>
                <w:szCs w:val="18"/>
              </w:rPr>
              <w:t xml:space="preserve"> as a quadratic </w:t>
            </w:r>
            <w:r w:rsidRPr="0087147E">
              <w:rPr>
                <w:rFonts w:ascii="Verdana" w:hAnsi="Verdana"/>
                <w:sz w:val="18"/>
                <w:szCs w:val="18"/>
              </w:rPr>
              <w:t xml:space="preserve">function </w:t>
            </w:r>
            <w:r w:rsidR="001015F5" w:rsidRPr="0087147E">
              <w:rPr>
                <w:rFonts w:ascii="Verdana" w:hAnsi="Verdana"/>
                <w:sz w:val="18"/>
                <w:szCs w:val="18"/>
              </w:rPr>
              <w:t xml:space="preserve">in the form </w:t>
            </w:r>
            <w:r w:rsidR="001015F5" w:rsidRPr="0087147E">
              <w:rPr>
                <w:rFonts w:ascii="Verdana" w:hAnsi="Verdana"/>
                <w:position w:val="-10"/>
                <w:sz w:val="18"/>
                <w:szCs w:val="18"/>
              </w:rPr>
              <w:object w:dxaOrig="1680" w:dyaOrig="360">
                <v:shape id="_x0000_i1039" type="#_x0000_t75" style="width:84.1pt;height:18.45pt" o:ole="">
                  <v:imagedata r:id="rId9" o:title=""/>
                </v:shape>
                <o:OLEObject Type="Embed" ProgID="Equation.DSMT4" ShapeID="_x0000_i1039" DrawAspect="Content" ObjectID="_1388905520" r:id="rId29"/>
              </w:object>
            </w:r>
            <w:r w:rsidR="001015F5" w:rsidRPr="0087147E">
              <w:rPr>
                <w:rFonts w:ascii="Verdana" w:hAnsi="Verdana"/>
                <w:sz w:val="18"/>
                <w:szCs w:val="18"/>
              </w:rPr>
              <w:t>by completing the square.</w:t>
            </w:r>
          </w:p>
          <w:p w:rsidR="001015F5" w:rsidRPr="0087147E" w:rsidRDefault="001015F5" w:rsidP="00B56D20">
            <w:pPr>
              <w:ind w:left="786" w:hanging="786"/>
              <w:rPr>
                <w:rFonts w:ascii="Verdana" w:hAnsi="Verdana"/>
                <w:sz w:val="18"/>
                <w:szCs w:val="18"/>
              </w:rPr>
            </w:pPr>
            <w:r w:rsidRPr="0087147E">
              <w:rPr>
                <w:rFonts w:ascii="Verdana" w:hAnsi="Verdana"/>
                <w:sz w:val="18"/>
                <w:szCs w:val="18"/>
              </w:rPr>
              <w:t>4.3      Identify, explain and correct errors in an example of completing the square.</w:t>
            </w:r>
          </w:p>
          <w:p w:rsidR="001015F5" w:rsidRPr="0087147E" w:rsidRDefault="001015F5" w:rsidP="00B56D20">
            <w:pPr>
              <w:ind w:left="786" w:hanging="786"/>
              <w:rPr>
                <w:rFonts w:ascii="Verdana" w:hAnsi="Verdana"/>
                <w:sz w:val="18"/>
                <w:szCs w:val="18"/>
              </w:rPr>
            </w:pPr>
            <w:r w:rsidRPr="0087147E">
              <w:rPr>
                <w:rFonts w:ascii="Verdana" w:hAnsi="Verdana"/>
                <w:sz w:val="18"/>
                <w:szCs w:val="18"/>
              </w:rPr>
              <w:t xml:space="preserve">4.4      Determine the characteristics of a quadratic function given the form </w:t>
            </w:r>
            <w:r w:rsidRPr="0087147E">
              <w:rPr>
                <w:rFonts w:ascii="Verdana" w:hAnsi="Verdana"/>
                <w:position w:val="-10"/>
                <w:sz w:val="18"/>
                <w:szCs w:val="18"/>
              </w:rPr>
              <w:object w:dxaOrig="1540" w:dyaOrig="360">
                <v:shape id="_x0000_i1040" type="#_x0000_t75" style="width:76.6pt;height:18.45pt" o:ole="">
                  <v:imagedata r:id="rId26" o:title=""/>
                </v:shape>
                <o:OLEObject Type="Embed" ProgID="Equation.DSMT4" ShapeID="_x0000_i1040" DrawAspect="Content" ObjectID="_1388905521" r:id="rId30"/>
              </w:object>
            </w:r>
            <w:r w:rsidRPr="0087147E">
              <w:rPr>
                <w:rFonts w:ascii="Verdana" w:hAnsi="Verdana"/>
                <w:sz w:val="18"/>
                <w:szCs w:val="18"/>
              </w:rPr>
              <w:t xml:space="preserve"> and explain the strategy used.</w:t>
            </w:r>
          </w:p>
          <w:p w:rsidR="001015F5" w:rsidRPr="0087147E" w:rsidRDefault="001015F5" w:rsidP="00B56D20">
            <w:pPr>
              <w:ind w:left="786" w:hanging="786"/>
              <w:rPr>
                <w:rFonts w:ascii="Verdana" w:hAnsi="Verdana"/>
                <w:sz w:val="18"/>
                <w:szCs w:val="18"/>
              </w:rPr>
            </w:pPr>
            <w:r w:rsidRPr="0087147E">
              <w:rPr>
                <w:rFonts w:ascii="Verdana" w:hAnsi="Verdana"/>
                <w:sz w:val="18"/>
                <w:szCs w:val="18"/>
              </w:rPr>
              <w:t xml:space="preserve">4.5      Sketch the graph of a quadratic function given in the </w:t>
            </w:r>
            <w:proofErr w:type="gramStart"/>
            <w:r w:rsidRPr="0087147E">
              <w:rPr>
                <w:rFonts w:ascii="Verdana" w:hAnsi="Verdana"/>
                <w:sz w:val="18"/>
                <w:szCs w:val="18"/>
              </w:rPr>
              <w:t xml:space="preserve">form </w:t>
            </w:r>
            <w:proofErr w:type="gramEnd"/>
            <w:r w:rsidRPr="0087147E">
              <w:rPr>
                <w:rFonts w:ascii="Verdana" w:hAnsi="Verdana"/>
                <w:position w:val="-10"/>
                <w:sz w:val="18"/>
                <w:szCs w:val="18"/>
              </w:rPr>
              <w:object w:dxaOrig="1540" w:dyaOrig="360">
                <v:shape id="_x0000_i1041" type="#_x0000_t75" style="width:76.6pt;height:18.45pt" o:ole="">
                  <v:imagedata r:id="rId26" o:title=""/>
                </v:shape>
                <o:OLEObject Type="Embed" ProgID="Equation.DSMT4" ShapeID="_x0000_i1041" DrawAspect="Content" ObjectID="_1388905522" r:id="rId31"/>
              </w:object>
            </w:r>
            <w:r w:rsidRPr="0087147E">
              <w:rPr>
                <w:rFonts w:ascii="Verdana" w:hAnsi="Verdana"/>
                <w:sz w:val="18"/>
                <w:szCs w:val="18"/>
              </w:rPr>
              <w:t>.</w:t>
            </w:r>
          </w:p>
          <w:p w:rsidR="001015F5" w:rsidRPr="0087147E" w:rsidRDefault="001015F5" w:rsidP="00B56D20">
            <w:pPr>
              <w:ind w:left="786" w:hanging="786"/>
              <w:rPr>
                <w:rFonts w:ascii="Verdana" w:hAnsi="Verdana"/>
                <w:sz w:val="18"/>
                <w:szCs w:val="18"/>
              </w:rPr>
            </w:pPr>
            <w:r w:rsidRPr="0087147E">
              <w:rPr>
                <w:rFonts w:ascii="Verdana" w:hAnsi="Verdana"/>
                <w:sz w:val="18"/>
                <w:szCs w:val="18"/>
              </w:rPr>
              <w:t xml:space="preserve">4.6       Verify, with or without technology, that a quadratic function in the form </w:t>
            </w:r>
            <w:r w:rsidRPr="0087147E">
              <w:rPr>
                <w:rFonts w:ascii="Verdana" w:hAnsi="Verdana"/>
                <w:position w:val="-10"/>
                <w:sz w:val="18"/>
                <w:szCs w:val="18"/>
              </w:rPr>
              <w:object w:dxaOrig="1540" w:dyaOrig="360">
                <v:shape id="_x0000_i1042" type="#_x0000_t75" style="width:76.6pt;height:18.45pt" o:ole="">
                  <v:imagedata r:id="rId26" o:title=""/>
                </v:shape>
                <o:OLEObject Type="Embed" ProgID="Equation.DSMT4" ShapeID="_x0000_i1042" DrawAspect="Content" ObjectID="_1388905523" r:id="rId32"/>
              </w:object>
            </w:r>
            <w:r w:rsidRPr="0087147E">
              <w:rPr>
                <w:rFonts w:ascii="Verdana" w:hAnsi="Verdana"/>
                <w:sz w:val="18"/>
                <w:szCs w:val="18"/>
              </w:rPr>
              <w:t xml:space="preserve"> represents the same function as a given quadratic function in the </w:t>
            </w:r>
            <w:proofErr w:type="gramStart"/>
            <w:r w:rsidRPr="0087147E">
              <w:rPr>
                <w:rFonts w:ascii="Verdana" w:hAnsi="Verdana"/>
                <w:sz w:val="18"/>
                <w:szCs w:val="18"/>
              </w:rPr>
              <w:t xml:space="preserve">form </w:t>
            </w:r>
            <w:proofErr w:type="gramEnd"/>
            <w:r w:rsidRPr="0087147E">
              <w:rPr>
                <w:rFonts w:ascii="Verdana" w:hAnsi="Verdana"/>
                <w:position w:val="-10"/>
                <w:sz w:val="18"/>
                <w:szCs w:val="18"/>
              </w:rPr>
              <w:object w:dxaOrig="1680" w:dyaOrig="360">
                <v:shape id="_x0000_i1043" type="#_x0000_t75" style="width:84.1pt;height:18.45pt" o:ole="">
                  <v:imagedata r:id="rId9" o:title=""/>
                </v:shape>
                <o:OLEObject Type="Embed" ProgID="Equation.DSMT4" ShapeID="_x0000_i1043" DrawAspect="Content" ObjectID="_1388905524" r:id="rId33"/>
              </w:object>
            </w:r>
            <w:r w:rsidRPr="0087147E">
              <w:rPr>
                <w:rFonts w:ascii="Verdana" w:hAnsi="Verdana"/>
                <w:sz w:val="18"/>
                <w:szCs w:val="18"/>
              </w:rPr>
              <w:t>.</w:t>
            </w:r>
          </w:p>
          <w:p w:rsidR="001015F5" w:rsidRPr="0087147E" w:rsidRDefault="001015F5" w:rsidP="00B56D20">
            <w:pPr>
              <w:ind w:left="786" w:hanging="786"/>
              <w:rPr>
                <w:rFonts w:ascii="Verdana" w:hAnsi="Verdana"/>
                <w:sz w:val="18"/>
                <w:szCs w:val="18"/>
              </w:rPr>
            </w:pPr>
            <w:r w:rsidRPr="0087147E">
              <w:rPr>
                <w:rFonts w:ascii="Verdana" w:hAnsi="Verdana"/>
                <w:sz w:val="18"/>
                <w:szCs w:val="18"/>
              </w:rPr>
              <w:t>4.7       Write a quadratic function that models a given situation, and explain any assumptions made.</w:t>
            </w:r>
          </w:p>
          <w:p w:rsidR="001015F5" w:rsidRPr="0087147E" w:rsidRDefault="001015F5" w:rsidP="00B56D20">
            <w:pPr>
              <w:ind w:left="786" w:hanging="786"/>
              <w:rPr>
                <w:rFonts w:ascii="Verdana" w:hAnsi="Verdana"/>
                <w:sz w:val="18"/>
                <w:szCs w:val="18"/>
              </w:rPr>
            </w:pPr>
            <w:r w:rsidRPr="0087147E">
              <w:rPr>
                <w:rFonts w:ascii="Verdana" w:hAnsi="Verdana"/>
                <w:sz w:val="18"/>
                <w:szCs w:val="18"/>
              </w:rPr>
              <w:t>4.8       Solve a problem, with or without technology, by analyzing a quadratic function.</w:t>
            </w:r>
          </w:p>
        </w:tc>
      </w:tr>
    </w:tbl>
    <w:p w:rsidR="00712B14" w:rsidRPr="002B53D2" w:rsidRDefault="003A4E42" w:rsidP="00712B14">
      <w:pPr>
        <w:rPr>
          <w:rFonts w:ascii="Verdana" w:hAnsi="Verdana"/>
          <w:b/>
          <w:sz w:val="36"/>
          <w:szCs w:val="36"/>
          <w:u w:val="single"/>
        </w:rPr>
      </w:pPr>
      <w:r>
        <w:rPr>
          <w:rFonts w:ascii="Verdana" w:hAnsi="Verdana"/>
          <w:b/>
          <w:sz w:val="36"/>
          <w:szCs w:val="36"/>
          <w:u w:val="single"/>
        </w:rPr>
        <w:br w:type="page"/>
      </w:r>
      <w:r w:rsidR="00712B14" w:rsidRPr="002B53D2">
        <w:rPr>
          <w:rFonts w:ascii="Verdana" w:hAnsi="Verdana"/>
          <w:b/>
          <w:sz w:val="36"/>
          <w:szCs w:val="36"/>
          <w:u w:val="single"/>
        </w:rPr>
        <w:lastRenderedPageBreak/>
        <w:t>Big Ideas:</w:t>
      </w:r>
    </w:p>
    <w:p w:rsidR="00712B14" w:rsidRDefault="00712B14" w:rsidP="00180E3B">
      <w:pPr>
        <w:rPr>
          <w:rFonts w:ascii="Verdana" w:hAnsi="Verdana"/>
          <w:b/>
          <w:sz w:val="36"/>
          <w:szCs w:val="36"/>
          <w:u w:val="single"/>
        </w:rPr>
      </w:pPr>
    </w:p>
    <w:p w:rsidR="003A4E42" w:rsidRPr="003A4E42" w:rsidRDefault="003A4E42" w:rsidP="003A4E42">
      <w:pPr>
        <w:outlineLvl w:val="0"/>
        <w:rPr>
          <w:i/>
          <w:sz w:val="28"/>
          <w:szCs w:val="28"/>
        </w:rPr>
      </w:pPr>
      <w:r w:rsidRPr="003A4E42">
        <w:rPr>
          <w:i/>
          <w:sz w:val="28"/>
          <w:szCs w:val="28"/>
        </w:rPr>
        <w:t>Students will understand …</w:t>
      </w:r>
    </w:p>
    <w:p w:rsidR="00FB6DA9" w:rsidRPr="00FB6DA9" w:rsidRDefault="00FB6DA9" w:rsidP="00AF1968">
      <w:pPr>
        <w:pStyle w:val="ListParagraph"/>
        <w:numPr>
          <w:ilvl w:val="0"/>
          <w:numId w:val="5"/>
        </w:numPr>
        <w:rPr>
          <w:rFonts w:ascii="Arial" w:hAnsi="Arial"/>
        </w:rPr>
      </w:pPr>
      <w:r w:rsidRPr="00FB6DA9">
        <w:rPr>
          <w:rFonts w:ascii="Arial" w:hAnsi="Arial"/>
        </w:rPr>
        <w:t>Information from quadratic equations and the graphs of quadratic functions can be used to solve problems in areas like physics, calculus, engineering, architecture, sports and business.</w:t>
      </w:r>
    </w:p>
    <w:p w:rsidR="003A4E42" w:rsidRPr="003A4E42" w:rsidRDefault="003A4E42" w:rsidP="003A4E42">
      <w:pPr>
        <w:rPr>
          <w:sz w:val="28"/>
          <w:szCs w:val="28"/>
        </w:rPr>
      </w:pPr>
    </w:p>
    <w:p w:rsidR="003A4E42" w:rsidRPr="003A4E42" w:rsidRDefault="003A4E42" w:rsidP="003A4E42">
      <w:pPr>
        <w:rPr>
          <w:sz w:val="28"/>
          <w:szCs w:val="28"/>
        </w:rPr>
      </w:pPr>
      <w:r w:rsidRPr="003A4E42">
        <w:rPr>
          <w:sz w:val="28"/>
          <w:szCs w:val="28"/>
        </w:rPr>
        <w:t>By the end of the unit students should:</w:t>
      </w:r>
    </w:p>
    <w:p w:rsidR="00FB6DA9" w:rsidRPr="001405C5" w:rsidRDefault="00FB6DA9" w:rsidP="00AF1968">
      <w:pPr>
        <w:pStyle w:val="ListParagraph"/>
        <w:numPr>
          <w:ilvl w:val="0"/>
          <w:numId w:val="6"/>
        </w:numPr>
        <w:rPr>
          <w:rFonts w:ascii="Arial" w:hAnsi="Arial"/>
        </w:rPr>
      </w:pPr>
      <w:r>
        <w:rPr>
          <w:rFonts w:ascii="Arial" w:hAnsi="Arial"/>
        </w:rPr>
        <w:t xml:space="preserve">The basic </w:t>
      </w:r>
      <w:r w:rsidRPr="001405C5">
        <w:rPr>
          <w:rFonts w:ascii="Arial" w:hAnsi="Arial"/>
        </w:rPr>
        <w:t>shape and characteristics of the graph of a quadratic function.</w:t>
      </w:r>
    </w:p>
    <w:p w:rsidR="00FB6DA9" w:rsidRDefault="00FB6DA9" w:rsidP="00AF1968">
      <w:pPr>
        <w:pStyle w:val="ListParagraph"/>
        <w:numPr>
          <w:ilvl w:val="0"/>
          <w:numId w:val="6"/>
        </w:numPr>
        <w:rPr>
          <w:rFonts w:ascii="Arial" w:hAnsi="Arial"/>
        </w:rPr>
      </w:pPr>
      <w:r>
        <w:rPr>
          <w:rFonts w:ascii="Arial" w:hAnsi="Arial"/>
        </w:rPr>
        <w:t>Quadratic functions and equations relate to real life situations.</w:t>
      </w:r>
    </w:p>
    <w:p w:rsidR="00712B14" w:rsidRDefault="00712B14" w:rsidP="00180E3B">
      <w:pPr>
        <w:rPr>
          <w:rFonts w:ascii="Verdana" w:hAnsi="Verdana"/>
          <w:b/>
          <w:sz w:val="36"/>
          <w:szCs w:val="36"/>
          <w:u w:val="single"/>
        </w:rPr>
      </w:pPr>
    </w:p>
    <w:p w:rsidR="0065444A" w:rsidRDefault="0065444A" w:rsidP="00180E3B">
      <w:pPr>
        <w:rPr>
          <w:rFonts w:ascii="Verdana" w:hAnsi="Verdana"/>
          <w:b/>
          <w:sz w:val="36"/>
          <w:szCs w:val="36"/>
          <w:u w:val="single"/>
        </w:rPr>
      </w:pPr>
    </w:p>
    <w:p w:rsidR="00B61B75" w:rsidRPr="007C403B" w:rsidRDefault="00712B14" w:rsidP="00B61B75">
      <w:pPr>
        <w:pStyle w:val="Title"/>
        <w:jc w:val="left"/>
        <w:rPr>
          <w:rFonts w:ascii="Verdana" w:hAnsi="Verdana"/>
          <w:szCs w:val="28"/>
          <w:u w:val="single"/>
        </w:rPr>
      </w:pPr>
      <w:r>
        <w:rPr>
          <w:rFonts w:ascii="Verdana" w:hAnsi="Verdana"/>
          <w:b w:val="0"/>
          <w:sz w:val="44"/>
          <w:szCs w:val="44"/>
          <w:u w:val="single"/>
        </w:rPr>
        <w:br w:type="page"/>
      </w:r>
      <w:r w:rsidR="00F12201" w:rsidRPr="007C403B">
        <w:rPr>
          <w:rFonts w:ascii="Verdana" w:hAnsi="Verdana"/>
          <w:szCs w:val="28"/>
          <w:u w:val="single"/>
        </w:rPr>
        <w:lastRenderedPageBreak/>
        <w:t>3</w:t>
      </w:r>
      <w:r w:rsidR="00B61B75" w:rsidRPr="007C403B">
        <w:rPr>
          <w:rFonts w:ascii="Verdana" w:hAnsi="Verdana"/>
          <w:szCs w:val="28"/>
          <w:u w:val="single"/>
        </w:rPr>
        <w:t xml:space="preserve">.1 </w:t>
      </w:r>
      <w:r w:rsidR="00F12201" w:rsidRPr="007C403B">
        <w:rPr>
          <w:rFonts w:ascii="Verdana" w:hAnsi="Verdana"/>
          <w:szCs w:val="28"/>
          <w:u w:val="single"/>
        </w:rPr>
        <w:t>Investigating Quadratic Functions in Vertex From</w:t>
      </w:r>
    </w:p>
    <w:p w:rsidR="00F12201" w:rsidRDefault="00F12201" w:rsidP="00B61B75">
      <w:pPr>
        <w:pStyle w:val="Title"/>
        <w:jc w:val="left"/>
        <w:rPr>
          <w:rFonts w:ascii="Verdana" w:hAnsi="Verdana"/>
          <w:sz w:val="44"/>
          <w:szCs w:val="44"/>
          <w:u w:val="single"/>
        </w:rPr>
      </w:pPr>
    </w:p>
    <w:p w:rsidR="00F12201" w:rsidRDefault="00E17F43" w:rsidP="00F12201">
      <w:pPr>
        <w:rPr>
          <w:u w:val="single"/>
        </w:rPr>
      </w:pPr>
      <w:r>
        <w:rPr>
          <w:u w:val="single"/>
        </w:rPr>
        <w:t>Part I</w:t>
      </w:r>
      <w:r w:rsidR="00F12201">
        <w:rPr>
          <w:u w:val="single"/>
        </w:rPr>
        <w:t xml:space="preserve"> – Parameters of Quadratic Functions</w:t>
      </w:r>
    </w:p>
    <w:p w:rsidR="00F12201" w:rsidRPr="00F12201" w:rsidRDefault="00F12201" w:rsidP="00F12201">
      <w:pPr>
        <w:rPr>
          <w:u w:val="single"/>
        </w:rPr>
      </w:pPr>
    </w:p>
    <w:p w:rsidR="00F12201" w:rsidRPr="007C403B" w:rsidRDefault="00F12201" w:rsidP="00AF1968">
      <w:pPr>
        <w:numPr>
          <w:ilvl w:val="0"/>
          <w:numId w:val="3"/>
        </w:numPr>
        <w:rPr>
          <w:b/>
        </w:rPr>
      </w:pPr>
      <w:r w:rsidRPr="007C403B">
        <w:rPr>
          <w:b/>
        </w:rPr>
        <w:t xml:space="preserve">Sketching  </w:t>
      </w:r>
      <w:r w:rsidRPr="007C403B">
        <w:rPr>
          <w:b/>
          <w:position w:val="-8"/>
        </w:rPr>
        <w:object w:dxaOrig="720" w:dyaOrig="320">
          <v:shape id="_x0000_i1044" type="#_x0000_t75" style="width:36.3pt;height:16.15pt" o:ole="">
            <v:imagedata r:id="rId34" o:title=""/>
          </v:shape>
          <o:OLEObject Type="Embed" ProgID="Equation" ShapeID="_x0000_i1044" DrawAspect="Content" ObjectID="_1388905525" r:id="rId35"/>
        </w:object>
      </w:r>
    </w:p>
    <w:p w:rsidR="00F12201" w:rsidRDefault="00F12201" w:rsidP="00F12201"/>
    <w:p w:rsidR="00F12201" w:rsidRDefault="00F12201" w:rsidP="00F12201">
      <w:pPr>
        <w:ind w:left="720"/>
      </w:pPr>
      <w:r>
        <w:rPr>
          <w:b/>
          <w:bCs/>
          <w:u w:val="single"/>
        </w:rPr>
        <w:t>Investigation</w:t>
      </w:r>
      <w:r>
        <w:t>:  Graph each of the</w:t>
      </w:r>
      <w:r w:rsidR="007361F1">
        <w:t xml:space="preserve"> following quadratic functions.</w:t>
      </w:r>
    </w:p>
    <w:p w:rsidR="0006435D" w:rsidRDefault="0006435D" w:rsidP="00F12201">
      <w:pPr>
        <w:ind w:left="1440"/>
      </w:pPr>
    </w:p>
    <w:p w:rsidR="00F12201" w:rsidRDefault="007C403B" w:rsidP="00E35104">
      <w:pPr>
        <w:ind w:left="990"/>
        <w:rPr>
          <w:position w:val="-24"/>
        </w:rPr>
      </w:pPr>
      <w:r w:rsidRPr="007C403B">
        <w:rPr>
          <w:position w:val="-74"/>
        </w:rPr>
        <w:object w:dxaOrig="3159" w:dyaOrig="1620">
          <v:shape id="_x0000_i1111" type="#_x0000_t75" style="width:157.8pt;height:81.2pt" o:ole="">
            <v:imagedata r:id="rId36" o:title=""/>
          </v:shape>
          <o:OLEObject Type="Embed" ProgID="Equation.DSMT4" ShapeID="_x0000_i1111" DrawAspect="Content" ObjectID="_1388905526" r:id="rId37"/>
        </w:object>
      </w:r>
    </w:p>
    <w:p w:rsidR="00A54E67" w:rsidRDefault="00A54E67" w:rsidP="00E35104">
      <w:pPr>
        <w:ind w:left="990"/>
      </w:pPr>
    </w:p>
    <w:p w:rsidR="00F12201" w:rsidRDefault="00F12201" w:rsidP="00F12201"/>
    <w:p w:rsidR="00F12201" w:rsidRDefault="00F12201" w:rsidP="00F12201">
      <w:r>
        <w:rPr>
          <w:b/>
          <w:bCs/>
          <w:i/>
          <w:iCs/>
        </w:rPr>
        <w:t>In General:</w:t>
      </w:r>
      <w:r>
        <w:t xml:space="preserve">  The graph of  </w:t>
      </w:r>
      <w:r w:rsidRPr="00F00C2F">
        <w:rPr>
          <w:position w:val="-8"/>
        </w:rPr>
        <w:object w:dxaOrig="720" w:dyaOrig="320">
          <v:shape id="_x0000_i1046" type="#_x0000_t75" style="width:36.3pt;height:16.15pt" o:ole="">
            <v:imagedata r:id="rId38" o:title=""/>
          </v:shape>
          <o:OLEObject Type="Embed" ProgID="Equation" ShapeID="_x0000_i1046" DrawAspect="Content" ObjectID="_1388905527" r:id="rId39"/>
        </w:object>
      </w:r>
      <w:r>
        <w:t xml:space="preserve">  is the graph of  </w:t>
      </w:r>
      <w:r w:rsidRPr="00F00C2F">
        <w:rPr>
          <w:position w:val="-8"/>
        </w:rPr>
        <w:object w:dxaOrig="620" w:dyaOrig="320">
          <v:shape id="_x0000_i1047" type="#_x0000_t75" style="width:31.1pt;height:16.15pt" o:ole="">
            <v:imagedata r:id="rId40" o:title=""/>
          </v:shape>
          <o:OLEObject Type="Embed" ProgID="Equation" ShapeID="_x0000_i1047" DrawAspect="Content" ObjectID="_1388905528" r:id="rId41"/>
        </w:object>
      </w:r>
      <w:r>
        <w:t xml:space="preserve"> transformed as follows….</w:t>
      </w:r>
    </w:p>
    <w:p w:rsidR="00F12201" w:rsidRDefault="00F12201" w:rsidP="00F12201"/>
    <w:p w:rsidR="00F12201" w:rsidRDefault="00F12201" w:rsidP="00AF1968">
      <w:pPr>
        <w:numPr>
          <w:ilvl w:val="0"/>
          <w:numId w:val="4"/>
        </w:numPr>
      </w:pPr>
      <w:r>
        <w:t xml:space="preserve">If a &gt; </w:t>
      </w:r>
      <w:proofErr w:type="gramStart"/>
      <w:r>
        <w:t>1  _</w:t>
      </w:r>
      <w:proofErr w:type="gramEnd"/>
      <w:r>
        <w:t>_____</w:t>
      </w:r>
      <w:r w:rsidR="00815BA5">
        <w:t>__________</w:t>
      </w:r>
      <w:r>
        <w:t>______</w:t>
      </w:r>
      <w:r w:rsidR="00815BA5">
        <w:t>_</w:t>
      </w:r>
      <w:r>
        <w:t>_.</w:t>
      </w:r>
    </w:p>
    <w:p w:rsidR="007C403B" w:rsidRDefault="007C403B" w:rsidP="007C403B">
      <w:pPr>
        <w:ind w:left="2880"/>
      </w:pPr>
    </w:p>
    <w:p w:rsidR="00F12201" w:rsidRDefault="00F12201" w:rsidP="00AF1968">
      <w:pPr>
        <w:numPr>
          <w:ilvl w:val="0"/>
          <w:numId w:val="4"/>
        </w:numPr>
      </w:pPr>
      <w:r>
        <w:t>If 0 &lt; a &lt; 1 _________</w:t>
      </w:r>
      <w:r w:rsidR="00815BA5">
        <w:t>_________</w:t>
      </w:r>
      <w:r>
        <w:t>_</w:t>
      </w:r>
      <w:r w:rsidR="00815BA5">
        <w:t>_</w:t>
      </w:r>
      <w:r>
        <w:t>_.</w:t>
      </w:r>
    </w:p>
    <w:p w:rsidR="007C403B" w:rsidRDefault="007C403B" w:rsidP="007C403B">
      <w:pPr>
        <w:ind w:left="720"/>
        <w:rPr>
          <w:b/>
          <w:bCs/>
          <w:u w:val="single"/>
        </w:rPr>
      </w:pPr>
    </w:p>
    <w:p w:rsidR="00A54E67" w:rsidRDefault="00A54E67" w:rsidP="007C403B">
      <w:pPr>
        <w:ind w:left="720"/>
        <w:rPr>
          <w:b/>
          <w:bCs/>
          <w:u w:val="single"/>
        </w:rPr>
      </w:pPr>
    </w:p>
    <w:p w:rsidR="00A54E67" w:rsidRDefault="00A54E67" w:rsidP="007C403B">
      <w:pPr>
        <w:ind w:left="720"/>
        <w:rPr>
          <w:b/>
          <w:bCs/>
          <w:u w:val="single"/>
        </w:rPr>
      </w:pPr>
    </w:p>
    <w:p w:rsidR="007C403B" w:rsidRDefault="007C403B" w:rsidP="007C403B">
      <w:pPr>
        <w:ind w:left="720"/>
      </w:pPr>
      <w:r>
        <w:rPr>
          <w:b/>
          <w:bCs/>
          <w:u w:val="single"/>
        </w:rPr>
        <w:t>Investigation</w:t>
      </w:r>
      <w:r>
        <w:t>:  Graph each of the following quadratic functions.</w:t>
      </w:r>
    </w:p>
    <w:p w:rsidR="007C403B" w:rsidRDefault="007C403B" w:rsidP="007C403B">
      <w:pPr>
        <w:pStyle w:val="ListParagraph"/>
      </w:pPr>
    </w:p>
    <w:p w:rsidR="007C403B" w:rsidRDefault="007C403B" w:rsidP="007C403B">
      <w:pPr>
        <w:pStyle w:val="ListParagraph"/>
      </w:pPr>
      <w:r w:rsidRPr="007C403B">
        <w:rPr>
          <w:position w:val="-24"/>
        </w:rPr>
        <w:object w:dxaOrig="3360" w:dyaOrig="620">
          <v:shape id="_x0000_i1105" type="#_x0000_t75" style="width:168.2pt;height:31.1pt" o:ole="">
            <v:imagedata r:id="rId42" o:title=""/>
          </v:shape>
          <o:OLEObject Type="Embed" ProgID="Equation.DSMT4" ShapeID="_x0000_i1105" DrawAspect="Content" ObjectID="_1388905529" r:id="rId43"/>
        </w:object>
      </w:r>
    </w:p>
    <w:p w:rsidR="007C403B" w:rsidRDefault="007C403B" w:rsidP="007C403B">
      <w:pPr>
        <w:rPr>
          <w:b/>
          <w:bCs/>
          <w:i/>
          <w:iCs/>
        </w:rPr>
      </w:pPr>
    </w:p>
    <w:p w:rsidR="00AF1968" w:rsidRDefault="00AF1968" w:rsidP="007C403B">
      <w:pPr>
        <w:rPr>
          <w:b/>
          <w:bCs/>
          <w:i/>
          <w:iCs/>
        </w:rPr>
      </w:pPr>
    </w:p>
    <w:p w:rsidR="007C403B" w:rsidRDefault="007C403B" w:rsidP="007C403B">
      <w:r>
        <w:rPr>
          <w:b/>
          <w:bCs/>
          <w:i/>
          <w:iCs/>
        </w:rPr>
        <w:t>In General:</w:t>
      </w:r>
      <w:r>
        <w:t xml:space="preserve">  The graph of  </w:t>
      </w:r>
      <w:r w:rsidRPr="00F00C2F">
        <w:rPr>
          <w:position w:val="-8"/>
        </w:rPr>
        <w:object w:dxaOrig="720" w:dyaOrig="320">
          <v:shape id="_x0000_i1106" type="#_x0000_t75" style="width:36.3pt;height:16.15pt" o:ole="">
            <v:imagedata r:id="rId38" o:title=""/>
          </v:shape>
          <o:OLEObject Type="Embed" ProgID="Equation" ShapeID="_x0000_i1106" DrawAspect="Content" ObjectID="_1388905530" r:id="rId44"/>
        </w:object>
      </w:r>
      <w:r>
        <w:t xml:space="preserve">  is the graph of  </w:t>
      </w:r>
      <w:r w:rsidRPr="00F00C2F">
        <w:rPr>
          <w:position w:val="-8"/>
        </w:rPr>
        <w:object w:dxaOrig="620" w:dyaOrig="320">
          <v:shape id="_x0000_i1107" type="#_x0000_t75" style="width:31.1pt;height:16.15pt" o:ole="">
            <v:imagedata r:id="rId40" o:title=""/>
          </v:shape>
          <o:OLEObject Type="Embed" ProgID="Equation" ShapeID="_x0000_i1107" DrawAspect="Content" ObjectID="_1388905531" r:id="rId45"/>
        </w:object>
      </w:r>
      <w:r>
        <w:t xml:space="preserve"> transformed as follows….</w:t>
      </w:r>
    </w:p>
    <w:p w:rsidR="007C403B" w:rsidRDefault="007C403B" w:rsidP="007C403B">
      <w:pPr>
        <w:pStyle w:val="ListParagraph"/>
      </w:pPr>
    </w:p>
    <w:p w:rsidR="00F12201" w:rsidRDefault="00F12201" w:rsidP="00AF1968">
      <w:pPr>
        <w:numPr>
          <w:ilvl w:val="0"/>
          <w:numId w:val="4"/>
        </w:numPr>
      </w:pPr>
      <w:r>
        <w:t>If a &lt; 0 __________</w:t>
      </w:r>
      <w:r w:rsidR="00815BA5">
        <w:t>____________</w:t>
      </w:r>
      <w:r>
        <w:t>__.</w:t>
      </w:r>
    </w:p>
    <w:p w:rsidR="00F12201" w:rsidRDefault="00F12201" w:rsidP="00F12201"/>
    <w:p w:rsidR="00F12201" w:rsidRDefault="00F12201" w:rsidP="00F12201"/>
    <w:p w:rsidR="00F12201" w:rsidRDefault="00F12201" w:rsidP="00F12201"/>
    <w:p w:rsidR="00A54E67" w:rsidRDefault="00A54E67">
      <w:pPr>
        <w:rPr>
          <w:b/>
        </w:rPr>
      </w:pPr>
      <w:r>
        <w:rPr>
          <w:b/>
        </w:rPr>
        <w:br w:type="page"/>
      </w:r>
    </w:p>
    <w:p w:rsidR="00F12201" w:rsidRDefault="00F12201" w:rsidP="00AF1968">
      <w:pPr>
        <w:numPr>
          <w:ilvl w:val="0"/>
          <w:numId w:val="3"/>
        </w:numPr>
      </w:pPr>
      <w:r w:rsidRPr="007C403B">
        <w:rPr>
          <w:b/>
        </w:rPr>
        <w:lastRenderedPageBreak/>
        <w:t xml:space="preserve">Sketching  </w:t>
      </w:r>
      <w:r w:rsidR="002614DD" w:rsidRPr="002614DD">
        <w:rPr>
          <w:position w:val="-10"/>
        </w:rPr>
        <w:object w:dxaOrig="1020" w:dyaOrig="360">
          <v:shape id="_x0000_i1048" type="#_x0000_t75" style="width:50.7pt;height:18.45pt" o:ole="">
            <v:imagedata r:id="rId46" o:title=""/>
          </v:shape>
          <o:OLEObject Type="Embed" ProgID="Equation.DSMT4" ShapeID="_x0000_i1048" DrawAspect="Content" ObjectID="_1388905532" r:id="rId47"/>
        </w:object>
      </w:r>
    </w:p>
    <w:p w:rsidR="00F12201" w:rsidRDefault="00F12201" w:rsidP="00F12201"/>
    <w:p w:rsidR="00F12201" w:rsidRDefault="00F12201" w:rsidP="00F12201">
      <w:pPr>
        <w:ind w:left="720"/>
      </w:pPr>
      <w:r>
        <w:rPr>
          <w:b/>
          <w:bCs/>
          <w:u w:val="single"/>
        </w:rPr>
        <w:t>Investigation</w:t>
      </w:r>
      <w:r>
        <w:t xml:space="preserve">:  </w:t>
      </w:r>
      <w:r w:rsidR="002614DD">
        <w:t>G</w:t>
      </w:r>
      <w:r>
        <w:t xml:space="preserve">raph </w:t>
      </w:r>
      <w:r w:rsidR="007361F1">
        <w:t xml:space="preserve">each of </w:t>
      </w:r>
      <w:r w:rsidR="002614DD">
        <w:t>the following quadratic functions</w:t>
      </w:r>
      <w:r w:rsidR="007361F1">
        <w:t>.</w:t>
      </w:r>
    </w:p>
    <w:p w:rsidR="002614DD" w:rsidRDefault="002614DD" w:rsidP="00F12201">
      <w:pPr>
        <w:ind w:left="1440" w:firstLine="720"/>
      </w:pPr>
    </w:p>
    <w:p w:rsidR="00F12201" w:rsidRDefault="007C403B" w:rsidP="00F12201">
      <w:pPr>
        <w:ind w:left="1440" w:firstLine="720"/>
      </w:pPr>
      <w:r w:rsidRPr="007C403B">
        <w:rPr>
          <w:position w:val="-50"/>
        </w:rPr>
        <w:object w:dxaOrig="1600" w:dyaOrig="1160">
          <v:shape id="_x0000_i1096" type="#_x0000_t75" style="width:80.05pt;height:59.35pt" o:ole="">
            <v:imagedata r:id="rId48" o:title=""/>
          </v:shape>
          <o:OLEObject Type="Embed" ProgID="Equation.DSMT4" ShapeID="_x0000_i1096" DrawAspect="Content" ObjectID="_1388905533" r:id="rId49"/>
        </w:object>
      </w:r>
    </w:p>
    <w:p w:rsidR="00F12201" w:rsidRDefault="00F12201" w:rsidP="00F12201"/>
    <w:p w:rsidR="00F12201" w:rsidRDefault="00F12201" w:rsidP="00F12201"/>
    <w:p w:rsidR="00F12201" w:rsidRDefault="00F12201" w:rsidP="00F12201">
      <w:r>
        <w:rPr>
          <w:b/>
          <w:bCs/>
          <w:i/>
          <w:iCs/>
        </w:rPr>
        <w:t>In General:</w:t>
      </w:r>
      <w:r>
        <w:t xml:space="preserve">  The graph of  </w:t>
      </w:r>
      <w:r w:rsidR="002614DD" w:rsidRPr="002614DD">
        <w:rPr>
          <w:position w:val="-10"/>
        </w:rPr>
        <w:object w:dxaOrig="1020" w:dyaOrig="360">
          <v:shape id="_x0000_i1050" type="#_x0000_t75" style="width:50.7pt;height:18.45pt" o:ole="">
            <v:imagedata r:id="rId50" o:title=""/>
          </v:shape>
          <o:OLEObject Type="Embed" ProgID="Equation.DSMT4" ShapeID="_x0000_i1050" DrawAspect="Content" ObjectID="_1388905534" r:id="rId51"/>
        </w:object>
      </w:r>
      <w:r>
        <w:t xml:space="preserve">  is the graph of  </w:t>
      </w:r>
      <w:r w:rsidRPr="00F00C2F">
        <w:rPr>
          <w:position w:val="-8"/>
        </w:rPr>
        <w:object w:dxaOrig="620" w:dyaOrig="320">
          <v:shape id="_x0000_i1051" type="#_x0000_t75" style="width:31.1pt;height:16.15pt" o:ole="">
            <v:imagedata r:id="rId40" o:title=""/>
          </v:shape>
          <o:OLEObject Type="Embed" ProgID="Equation" ShapeID="_x0000_i1051" DrawAspect="Content" ObjectID="_1388905535" r:id="rId52"/>
        </w:object>
      </w:r>
      <w:r>
        <w:t xml:space="preserve"> translated….</w:t>
      </w:r>
    </w:p>
    <w:p w:rsidR="00F12201" w:rsidRDefault="00F12201" w:rsidP="00F12201"/>
    <w:p w:rsidR="00F12201" w:rsidRDefault="002614DD" w:rsidP="00AF1968">
      <w:pPr>
        <w:numPr>
          <w:ilvl w:val="0"/>
          <w:numId w:val="13"/>
        </w:numPr>
      </w:pPr>
      <w:r>
        <w:t>If</w:t>
      </w:r>
      <w:r w:rsidR="00F12201">
        <w:t xml:space="preserve"> </w:t>
      </w:r>
      <w:r w:rsidRPr="002614DD">
        <w:rPr>
          <w:i/>
        </w:rPr>
        <w:t>q</w:t>
      </w:r>
      <w:r w:rsidR="00F12201">
        <w:t xml:space="preserve"> </w:t>
      </w:r>
      <w:r>
        <w:t>&gt; 0</w:t>
      </w:r>
      <w:r w:rsidR="00F12201">
        <w:t xml:space="preserve"> _____________.</w:t>
      </w:r>
    </w:p>
    <w:p w:rsidR="007C403B" w:rsidRDefault="007C403B" w:rsidP="007C403B">
      <w:pPr>
        <w:ind w:left="2880"/>
      </w:pPr>
    </w:p>
    <w:p w:rsidR="00F12201" w:rsidRDefault="002614DD" w:rsidP="00AF1968">
      <w:pPr>
        <w:numPr>
          <w:ilvl w:val="0"/>
          <w:numId w:val="13"/>
        </w:numPr>
      </w:pPr>
      <w:r>
        <w:t xml:space="preserve">If </w:t>
      </w:r>
      <w:r>
        <w:rPr>
          <w:i/>
        </w:rPr>
        <w:t>q</w:t>
      </w:r>
      <w:r w:rsidR="00F12201">
        <w:t xml:space="preserve"> </w:t>
      </w:r>
      <w:r>
        <w:t>&lt; 0</w:t>
      </w:r>
      <w:r w:rsidR="00F12201">
        <w:t xml:space="preserve"> ___________.</w:t>
      </w:r>
    </w:p>
    <w:p w:rsidR="00F12201" w:rsidRDefault="00F12201" w:rsidP="00F12201"/>
    <w:p w:rsidR="00F12201" w:rsidRDefault="00F12201" w:rsidP="00F12201"/>
    <w:p w:rsidR="00F12201" w:rsidRDefault="00F12201" w:rsidP="00F12201"/>
    <w:p w:rsidR="00F12201" w:rsidRPr="00A54E67" w:rsidRDefault="00F12201" w:rsidP="00AF1968">
      <w:pPr>
        <w:numPr>
          <w:ilvl w:val="0"/>
          <w:numId w:val="3"/>
        </w:numPr>
        <w:rPr>
          <w:b/>
        </w:rPr>
      </w:pPr>
      <w:r w:rsidRPr="00A54E67">
        <w:rPr>
          <w:b/>
        </w:rPr>
        <w:t xml:space="preserve">Sketching  </w:t>
      </w:r>
      <w:r w:rsidR="002614DD" w:rsidRPr="00A54E67">
        <w:rPr>
          <w:b/>
          <w:position w:val="-14"/>
        </w:rPr>
        <w:object w:dxaOrig="1200" w:dyaOrig="440">
          <v:shape id="_x0000_i1052" type="#_x0000_t75" style="width:59.9pt;height:21.9pt" o:ole="">
            <v:imagedata r:id="rId53" o:title=""/>
          </v:shape>
          <o:OLEObject Type="Embed" ProgID="Equation.DSMT4" ShapeID="_x0000_i1052" DrawAspect="Content" ObjectID="_1388905536" r:id="rId54"/>
        </w:object>
      </w:r>
    </w:p>
    <w:p w:rsidR="00F12201" w:rsidRDefault="00F12201" w:rsidP="00F12201"/>
    <w:p w:rsidR="00F12201" w:rsidRDefault="00F12201" w:rsidP="00F12201">
      <w:pPr>
        <w:ind w:left="720"/>
      </w:pPr>
      <w:r>
        <w:rPr>
          <w:b/>
          <w:bCs/>
          <w:u w:val="single"/>
        </w:rPr>
        <w:t>Investigation</w:t>
      </w:r>
      <w:r>
        <w:t xml:space="preserve">:  </w:t>
      </w:r>
      <w:r w:rsidR="007361F1">
        <w:t xml:space="preserve">Graph each of the following quadratic functions.  </w:t>
      </w:r>
    </w:p>
    <w:p w:rsidR="00A54E67" w:rsidRDefault="00A54E67" w:rsidP="00F12201">
      <w:pPr>
        <w:ind w:left="720"/>
      </w:pPr>
    </w:p>
    <w:p w:rsidR="00F12201" w:rsidRDefault="00E35104" w:rsidP="00F12201">
      <w:pPr>
        <w:ind w:left="1440" w:firstLine="720"/>
      </w:pPr>
      <w:r w:rsidRPr="007361F1">
        <w:rPr>
          <w:position w:val="-14"/>
        </w:rPr>
        <w:object w:dxaOrig="3820" w:dyaOrig="440">
          <v:shape id="_x0000_i1053" type="#_x0000_t75" style="width:190.65pt;height:21.9pt" o:ole="">
            <v:imagedata r:id="rId55" o:title=""/>
          </v:shape>
          <o:OLEObject Type="Embed" ProgID="Equation.DSMT4" ShapeID="_x0000_i1053" DrawAspect="Content" ObjectID="_1388905537" r:id="rId56"/>
        </w:object>
      </w:r>
    </w:p>
    <w:p w:rsidR="00F12201" w:rsidRDefault="00F12201" w:rsidP="00F12201"/>
    <w:p w:rsidR="00F12201" w:rsidRDefault="00F12201" w:rsidP="00F12201"/>
    <w:p w:rsidR="00F12201" w:rsidRDefault="00F12201" w:rsidP="00F12201">
      <w:r>
        <w:rPr>
          <w:b/>
          <w:bCs/>
          <w:i/>
          <w:iCs/>
        </w:rPr>
        <w:t>In General:</w:t>
      </w:r>
      <w:r>
        <w:t xml:space="preserve">  The graph of  </w:t>
      </w:r>
      <w:r w:rsidR="007361F1" w:rsidRPr="007361F1">
        <w:rPr>
          <w:position w:val="-14"/>
        </w:rPr>
        <w:object w:dxaOrig="1200" w:dyaOrig="440">
          <v:shape id="_x0000_i1054" type="#_x0000_t75" style="width:59.9pt;height:21.9pt" o:ole="">
            <v:imagedata r:id="rId57" o:title=""/>
          </v:shape>
          <o:OLEObject Type="Embed" ProgID="Equation.DSMT4" ShapeID="_x0000_i1054" DrawAspect="Content" ObjectID="_1388905538" r:id="rId58"/>
        </w:object>
      </w:r>
      <w:r>
        <w:t xml:space="preserve">  is the graph of  </w:t>
      </w:r>
      <w:r w:rsidRPr="00F00C2F">
        <w:rPr>
          <w:position w:val="-8"/>
        </w:rPr>
        <w:object w:dxaOrig="620" w:dyaOrig="320">
          <v:shape id="_x0000_i1055" type="#_x0000_t75" style="width:31.1pt;height:16.15pt" o:ole="">
            <v:imagedata r:id="rId40" o:title=""/>
          </v:shape>
          <o:OLEObject Type="Embed" ProgID="Equation" ShapeID="_x0000_i1055" DrawAspect="Content" ObjectID="_1388905539" r:id="rId59"/>
        </w:object>
      </w:r>
      <w:r>
        <w:t xml:space="preserve"> translated….</w:t>
      </w:r>
    </w:p>
    <w:p w:rsidR="00F12201" w:rsidRDefault="00F12201" w:rsidP="00F12201"/>
    <w:p w:rsidR="00F12201" w:rsidRDefault="007361F1" w:rsidP="00AF1968">
      <w:pPr>
        <w:numPr>
          <w:ilvl w:val="0"/>
          <w:numId w:val="14"/>
        </w:numPr>
      </w:pPr>
      <w:r>
        <w:t xml:space="preserve">If </w:t>
      </w:r>
      <w:r>
        <w:rPr>
          <w:i/>
        </w:rPr>
        <w:t>p</w:t>
      </w:r>
      <w:r>
        <w:t xml:space="preserve"> &gt; </w:t>
      </w:r>
      <w:proofErr w:type="gramStart"/>
      <w:r>
        <w:t>0</w:t>
      </w:r>
      <w:r w:rsidR="00F12201">
        <w:t xml:space="preserve">  _</w:t>
      </w:r>
      <w:proofErr w:type="gramEnd"/>
      <w:r w:rsidR="00F12201">
        <w:t>____________.</w:t>
      </w:r>
    </w:p>
    <w:p w:rsidR="00A54E67" w:rsidRDefault="00A54E67" w:rsidP="00A54E67">
      <w:pPr>
        <w:ind w:left="2880"/>
      </w:pPr>
    </w:p>
    <w:p w:rsidR="00F12201" w:rsidRDefault="007361F1" w:rsidP="00AF1968">
      <w:pPr>
        <w:numPr>
          <w:ilvl w:val="0"/>
          <w:numId w:val="14"/>
        </w:numPr>
      </w:pPr>
      <w:r>
        <w:t xml:space="preserve">If </w:t>
      </w:r>
      <w:r>
        <w:rPr>
          <w:i/>
        </w:rPr>
        <w:t>p</w:t>
      </w:r>
      <w:r>
        <w:t xml:space="preserve"> &lt; </w:t>
      </w:r>
      <w:proofErr w:type="gramStart"/>
      <w:r>
        <w:t xml:space="preserve">0  </w:t>
      </w:r>
      <w:r w:rsidR="00F12201">
        <w:t>_</w:t>
      </w:r>
      <w:proofErr w:type="gramEnd"/>
      <w:r w:rsidR="00F12201">
        <w:t>__________.</w:t>
      </w:r>
    </w:p>
    <w:p w:rsidR="00F12201" w:rsidRDefault="00F12201" w:rsidP="00F12201"/>
    <w:p w:rsidR="00F12201" w:rsidRDefault="00F12201" w:rsidP="00F12201"/>
    <w:p w:rsidR="00F12201" w:rsidRDefault="00F12201" w:rsidP="00F12201"/>
    <w:p w:rsidR="00F12201" w:rsidRDefault="00D74CCA" w:rsidP="00F12201">
      <w:r>
        <w:t>What is similar in all the graphs</w:t>
      </w:r>
      <w:r w:rsidRPr="00D74CCA">
        <w:t xml:space="preserve"> </w:t>
      </w:r>
      <w:r>
        <w:t>above?</w:t>
      </w:r>
    </w:p>
    <w:p w:rsidR="00D74CCA" w:rsidRDefault="00D74CCA" w:rsidP="00F12201"/>
    <w:p w:rsidR="00E35104" w:rsidRDefault="00E35104" w:rsidP="00F12201"/>
    <w:p w:rsidR="00E35104" w:rsidRDefault="00E35104" w:rsidP="00F12201"/>
    <w:p w:rsidR="00D74CCA" w:rsidRDefault="00D74CCA" w:rsidP="00F12201">
      <w:r>
        <w:t>What is different in all the graphs above?</w:t>
      </w:r>
    </w:p>
    <w:p w:rsidR="00D74CCA" w:rsidRDefault="00D74CCA" w:rsidP="00F12201"/>
    <w:p w:rsidR="00F12201" w:rsidRDefault="00F12201" w:rsidP="00F12201"/>
    <w:p w:rsidR="00F12201" w:rsidRDefault="00F12201" w:rsidP="00F12201"/>
    <w:p w:rsidR="00A54E67" w:rsidRDefault="00A54E67">
      <w:r>
        <w:br w:type="page"/>
      </w:r>
    </w:p>
    <w:p w:rsidR="00F12201" w:rsidRDefault="00E35104" w:rsidP="00F12201">
      <w:r>
        <w:lastRenderedPageBreak/>
        <w:t>Quadratic Function:</w:t>
      </w:r>
    </w:p>
    <w:p w:rsidR="00E35104" w:rsidRDefault="00E35104" w:rsidP="00F12201"/>
    <w:p w:rsidR="00E17F43" w:rsidRDefault="00E17F43" w:rsidP="00F12201"/>
    <w:p w:rsidR="00E35104" w:rsidRDefault="00E35104" w:rsidP="00F12201"/>
    <w:p w:rsidR="00E35104" w:rsidRDefault="00E35104" w:rsidP="00F12201">
      <w:r>
        <w:t>Parabola:</w:t>
      </w:r>
    </w:p>
    <w:p w:rsidR="00E35104" w:rsidRDefault="00E35104" w:rsidP="00F12201"/>
    <w:p w:rsidR="00E17F43" w:rsidRDefault="00E17F43" w:rsidP="00F12201"/>
    <w:p w:rsidR="00E35104" w:rsidRDefault="00E35104" w:rsidP="00F12201"/>
    <w:p w:rsidR="00E35104" w:rsidRDefault="00E35104" w:rsidP="00F12201">
      <w:r>
        <w:t>Vertex:</w:t>
      </w:r>
    </w:p>
    <w:p w:rsidR="00F12201" w:rsidRDefault="00F12201" w:rsidP="00F12201"/>
    <w:p w:rsidR="00F12201" w:rsidRDefault="00F12201" w:rsidP="00F12201"/>
    <w:p w:rsidR="00E17F43" w:rsidRDefault="00E17F43" w:rsidP="00F12201"/>
    <w:p w:rsidR="00B61B75" w:rsidRPr="00E35104" w:rsidRDefault="00B61B75" w:rsidP="00B61B75"/>
    <w:p w:rsidR="006339AC" w:rsidRDefault="00E35104" w:rsidP="009426AD">
      <w:pPr>
        <w:rPr>
          <w:noProof/>
        </w:rPr>
      </w:pPr>
      <w:r w:rsidRPr="00E35104">
        <w:t>What is the vertex of each parabola</w:t>
      </w:r>
      <w:r>
        <w:t>?</w:t>
      </w:r>
      <w:r w:rsidR="006339AC" w:rsidRPr="006339AC">
        <w:rPr>
          <w:noProof/>
        </w:rPr>
        <w:t xml:space="preserve"> </w:t>
      </w:r>
      <w:r w:rsidR="006339AC">
        <w:rPr>
          <w:noProof/>
        </w:rPr>
        <w:t>What is the maximum/minimum of each graph?</w:t>
      </w:r>
    </w:p>
    <w:p w:rsidR="006339AC" w:rsidRDefault="006339AC" w:rsidP="009426AD">
      <w:pPr>
        <w:rPr>
          <w:noProof/>
        </w:rPr>
      </w:pPr>
      <w:r>
        <w:rPr>
          <w:noProof/>
        </w:rPr>
        <w:tab/>
      </w:r>
    </w:p>
    <w:p w:rsidR="0087147E" w:rsidRDefault="0087147E" w:rsidP="009426AD">
      <w:pPr>
        <w:rPr>
          <w:noProof/>
        </w:rPr>
      </w:pPr>
      <w:r>
        <w:rPr>
          <w:noProof/>
        </w:rPr>
        <w:drawing>
          <wp:anchor distT="0" distB="0" distL="114300" distR="114300" simplePos="0" relativeHeight="251660800" behindDoc="1" locked="0" layoutInCell="1" allowOverlap="1">
            <wp:simplePos x="0" y="0"/>
            <wp:positionH relativeFrom="column">
              <wp:posOffset>2503805</wp:posOffset>
            </wp:positionH>
            <wp:positionV relativeFrom="paragraph">
              <wp:posOffset>19050</wp:posOffset>
            </wp:positionV>
            <wp:extent cx="2182495" cy="1490345"/>
            <wp:effectExtent l="19050" t="0" r="8255" b="0"/>
            <wp:wrapTight wrapText="bothSides">
              <wp:wrapPolygon edited="0">
                <wp:start x="-189" y="0"/>
                <wp:lineTo x="-189" y="21259"/>
                <wp:lineTo x="21682" y="21259"/>
                <wp:lineTo x="21682" y="0"/>
                <wp:lineTo x="-189" y="0"/>
              </wp:wrapPolygon>
            </wp:wrapTight>
            <wp:docPr id="1"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0" cstate="print"/>
                    <a:srcRect/>
                    <a:stretch>
                      <a:fillRect/>
                    </a:stretch>
                  </pic:blipFill>
                  <pic:spPr bwMode="auto">
                    <a:xfrm>
                      <a:off x="0" y="0"/>
                      <a:ext cx="2182495" cy="1490345"/>
                    </a:xfrm>
                    <a:prstGeom prst="rect">
                      <a:avLst/>
                    </a:prstGeom>
                    <a:noFill/>
                    <a:ln w="9525">
                      <a:noFill/>
                      <a:miter lim="800000"/>
                      <a:headEnd/>
                      <a:tailEnd/>
                    </a:ln>
                  </pic:spPr>
                </pic:pic>
              </a:graphicData>
            </a:graphic>
          </wp:anchor>
        </w:drawing>
      </w:r>
      <w:r w:rsidR="006339AC">
        <w:rPr>
          <w:noProof/>
        </w:rPr>
        <w:tab/>
      </w:r>
      <w:r w:rsidR="00311088" w:rsidRPr="006339AC">
        <w:rPr>
          <w:noProof/>
          <w:position w:val="-14"/>
        </w:rPr>
        <w:object w:dxaOrig="1880" w:dyaOrig="440">
          <v:shape id="_x0000_i1056" type="#_x0000_t75" style="width:93.9pt;height:21.9pt" o:ole="">
            <v:imagedata r:id="rId61" o:title=""/>
          </v:shape>
          <o:OLEObject Type="Embed" ProgID="Equation.DSMT4" ShapeID="_x0000_i1056" DrawAspect="Content" ObjectID="_1388905540" r:id="rId62"/>
        </w:object>
      </w:r>
      <w:r w:rsidR="006339AC">
        <w:rPr>
          <w:noProof/>
        </w:rPr>
        <w:tab/>
      </w:r>
      <w:r w:rsidR="006339AC">
        <w:rPr>
          <w:noProof/>
        </w:rPr>
        <w:tab/>
      </w:r>
      <w:r w:rsidR="006339AC">
        <w:rPr>
          <w:noProof/>
        </w:rPr>
        <w:tab/>
      </w:r>
      <w:r w:rsidR="006339AC">
        <w:rPr>
          <w:noProof/>
        </w:rPr>
        <w:tab/>
      </w:r>
    </w:p>
    <w:p w:rsidR="006339AC" w:rsidRDefault="006339AC" w:rsidP="009426AD">
      <w:pPr>
        <w:rPr>
          <w:noProof/>
        </w:rPr>
      </w:pPr>
    </w:p>
    <w:p w:rsidR="006339AC" w:rsidRDefault="006339AC" w:rsidP="009426AD">
      <w:pPr>
        <w:rPr>
          <w:noProof/>
        </w:rPr>
      </w:pPr>
    </w:p>
    <w:p w:rsidR="009426AD" w:rsidRPr="00E35104" w:rsidRDefault="009426AD" w:rsidP="009426AD"/>
    <w:p w:rsidR="009426AD" w:rsidRDefault="009426AD" w:rsidP="009426AD">
      <w:pPr>
        <w:rPr>
          <w:sz w:val="28"/>
          <w:szCs w:val="28"/>
        </w:rPr>
      </w:pPr>
    </w:p>
    <w:p w:rsidR="00B61B75" w:rsidRPr="00314E83" w:rsidRDefault="00B61B75" w:rsidP="00B61B75">
      <w:pPr>
        <w:rPr>
          <w:sz w:val="28"/>
          <w:szCs w:val="28"/>
        </w:rPr>
      </w:pPr>
    </w:p>
    <w:p w:rsidR="006339AC" w:rsidRDefault="006339AC" w:rsidP="00B61B75">
      <w:pPr>
        <w:tabs>
          <w:tab w:val="left" w:pos="360"/>
        </w:tabs>
        <w:ind w:left="360" w:hanging="360"/>
      </w:pPr>
    </w:p>
    <w:p w:rsidR="006339AC" w:rsidRDefault="00E17F43" w:rsidP="00B61B75">
      <w:pPr>
        <w:tabs>
          <w:tab w:val="left" w:pos="360"/>
        </w:tabs>
        <w:ind w:left="360" w:hanging="360"/>
      </w:pPr>
      <w:r>
        <w:rPr>
          <w:noProof/>
        </w:rPr>
        <w:drawing>
          <wp:anchor distT="0" distB="0" distL="114300" distR="114300" simplePos="0" relativeHeight="251659776" behindDoc="1" locked="0" layoutInCell="1" allowOverlap="1">
            <wp:simplePos x="0" y="0"/>
            <wp:positionH relativeFrom="column">
              <wp:posOffset>2540635</wp:posOffset>
            </wp:positionH>
            <wp:positionV relativeFrom="paragraph">
              <wp:posOffset>87630</wp:posOffset>
            </wp:positionV>
            <wp:extent cx="1721485" cy="1733550"/>
            <wp:effectExtent l="19050" t="0" r="0" b="0"/>
            <wp:wrapTight wrapText="bothSides">
              <wp:wrapPolygon edited="0">
                <wp:start x="-239" y="0"/>
                <wp:lineTo x="-239" y="21363"/>
                <wp:lineTo x="21512" y="21363"/>
                <wp:lineTo x="21512" y="0"/>
                <wp:lineTo x="-239" y="0"/>
              </wp:wrapPolygon>
            </wp:wrapTight>
            <wp:docPr id="140" name="Picture 14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
                    <pic:cNvPicPr>
                      <a:picLocks noChangeAspect="1" noChangeArrowheads="1"/>
                    </pic:cNvPicPr>
                  </pic:nvPicPr>
                  <pic:blipFill>
                    <a:blip r:embed="rId63" cstate="print"/>
                    <a:srcRect l="6400" t="6400" r="6720" b="6720"/>
                    <a:stretch>
                      <a:fillRect/>
                    </a:stretch>
                  </pic:blipFill>
                  <pic:spPr bwMode="auto">
                    <a:xfrm>
                      <a:off x="0" y="0"/>
                      <a:ext cx="1721485" cy="1733550"/>
                    </a:xfrm>
                    <a:prstGeom prst="rect">
                      <a:avLst/>
                    </a:prstGeom>
                    <a:noFill/>
                    <a:ln w="9525">
                      <a:noFill/>
                      <a:miter lim="800000"/>
                      <a:headEnd/>
                      <a:tailEnd/>
                    </a:ln>
                  </pic:spPr>
                </pic:pic>
              </a:graphicData>
            </a:graphic>
          </wp:anchor>
        </w:drawing>
      </w:r>
    </w:p>
    <w:p w:rsidR="006339AC" w:rsidRDefault="0087147E" w:rsidP="0087147E">
      <w:pPr>
        <w:tabs>
          <w:tab w:val="left" w:pos="360"/>
        </w:tabs>
        <w:ind w:left="360" w:firstLine="360"/>
      </w:pPr>
      <w:r w:rsidRPr="00311088">
        <w:rPr>
          <w:noProof/>
          <w:position w:val="-14"/>
        </w:rPr>
        <w:object w:dxaOrig="1500" w:dyaOrig="400">
          <v:shape id="_x0000_i1057" type="#_x0000_t75" style="width:74.9pt;height:19.6pt" o:ole="">
            <v:imagedata r:id="rId64" o:title=""/>
          </v:shape>
          <o:OLEObject Type="Embed" ProgID="Equation.DSMT4" ShapeID="_x0000_i1057" DrawAspect="Content" ObjectID="_1388905541" r:id="rId65"/>
        </w:object>
      </w:r>
    </w:p>
    <w:p w:rsidR="006339AC" w:rsidRDefault="006339AC"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87147E" w:rsidRDefault="0087147E" w:rsidP="00B61B75">
      <w:pPr>
        <w:tabs>
          <w:tab w:val="left" w:pos="360"/>
        </w:tabs>
        <w:ind w:left="360" w:hanging="360"/>
      </w:pPr>
    </w:p>
    <w:p w:rsidR="00311088" w:rsidRPr="00311088" w:rsidRDefault="00311088" w:rsidP="00B61B75">
      <w:pPr>
        <w:tabs>
          <w:tab w:val="left" w:pos="360"/>
        </w:tabs>
        <w:ind w:left="360" w:hanging="360"/>
      </w:pPr>
      <w:r w:rsidRPr="00311088">
        <w:t>Axis of symmetry:</w:t>
      </w:r>
    </w:p>
    <w:p w:rsidR="00311088" w:rsidRDefault="00311088" w:rsidP="00B61B75">
      <w:pPr>
        <w:tabs>
          <w:tab w:val="left" w:pos="360"/>
        </w:tabs>
        <w:ind w:left="360" w:hanging="360"/>
        <w:rPr>
          <w:sz w:val="28"/>
          <w:szCs w:val="28"/>
        </w:rPr>
      </w:pPr>
    </w:p>
    <w:p w:rsidR="00311088" w:rsidRDefault="00311088" w:rsidP="00B61B75">
      <w:pPr>
        <w:tabs>
          <w:tab w:val="left" w:pos="360"/>
        </w:tabs>
        <w:ind w:left="360" w:hanging="360"/>
        <w:rPr>
          <w:sz w:val="28"/>
          <w:szCs w:val="28"/>
        </w:rPr>
      </w:pPr>
    </w:p>
    <w:p w:rsidR="00E17F43" w:rsidRDefault="00E17F43" w:rsidP="00B61B75">
      <w:pPr>
        <w:tabs>
          <w:tab w:val="left" w:pos="360"/>
        </w:tabs>
        <w:ind w:left="360" w:hanging="360"/>
        <w:rPr>
          <w:sz w:val="28"/>
          <w:szCs w:val="28"/>
        </w:rPr>
      </w:pPr>
    </w:p>
    <w:p w:rsidR="00311088" w:rsidRPr="00311088" w:rsidRDefault="00311088" w:rsidP="00B61B75">
      <w:pPr>
        <w:tabs>
          <w:tab w:val="left" w:pos="360"/>
        </w:tabs>
        <w:ind w:left="360" w:hanging="360"/>
        <w:rPr>
          <w:szCs w:val="28"/>
        </w:rPr>
      </w:pPr>
      <w:r w:rsidRPr="00311088">
        <w:rPr>
          <w:szCs w:val="28"/>
        </w:rPr>
        <w:t xml:space="preserve">What is the axis of symmetry of the following </w:t>
      </w:r>
      <w:r w:rsidR="0086408C">
        <w:rPr>
          <w:szCs w:val="28"/>
        </w:rPr>
        <w:t>parabolic</w:t>
      </w:r>
      <w:r w:rsidRPr="00311088">
        <w:rPr>
          <w:szCs w:val="28"/>
        </w:rPr>
        <w:t xml:space="preserve"> </w:t>
      </w:r>
      <w:r w:rsidR="0086408C">
        <w:rPr>
          <w:szCs w:val="28"/>
        </w:rPr>
        <w:t>graph</w:t>
      </w:r>
      <w:r w:rsidRPr="00311088">
        <w:rPr>
          <w:szCs w:val="28"/>
        </w:rPr>
        <w:t>?</w:t>
      </w:r>
    </w:p>
    <w:p w:rsidR="00311088" w:rsidRPr="00311088" w:rsidRDefault="00311088" w:rsidP="00B61B75">
      <w:pPr>
        <w:tabs>
          <w:tab w:val="left" w:pos="360"/>
        </w:tabs>
        <w:ind w:left="360" w:hanging="360"/>
      </w:pPr>
      <w:r w:rsidRPr="00311088">
        <w:rPr>
          <w:noProof/>
        </w:rPr>
        <w:drawing>
          <wp:inline distT="0" distB="0" distL="0" distR="0">
            <wp:extent cx="1751229" cy="1194047"/>
            <wp:effectExtent l="19050" t="0" r="1371"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6" cstate="print"/>
                    <a:srcRect/>
                    <a:stretch>
                      <a:fillRect/>
                    </a:stretch>
                  </pic:blipFill>
                  <pic:spPr bwMode="auto">
                    <a:xfrm>
                      <a:off x="0" y="0"/>
                      <a:ext cx="1761802" cy="1201256"/>
                    </a:xfrm>
                    <a:prstGeom prst="rect">
                      <a:avLst/>
                    </a:prstGeom>
                    <a:noFill/>
                    <a:ln w="9525">
                      <a:noFill/>
                      <a:miter lim="800000"/>
                      <a:headEnd/>
                      <a:tailEnd/>
                    </a:ln>
                  </pic:spPr>
                </pic:pic>
              </a:graphicData>
            </a:graphic>
          </wp:inline>
        </w:drawing>
      </w:r>
    </w:p>
    <w:p w:rsidR="00B61B75" w:rsidRDefault="00B61B75" w:rsidP="00B61B75">
      <w:pPr>
        <w:tabs>
          <w:tab w:val="left" w:pos="360"/>
        </w:tabs>
        <w:ind w:left="360" w:hanging="360"/>
      </w:pPr>
    </w:p>
    <w:p w:rsidR="0086408C" w:rsidRPr="00E17F43" w:rsidRDefault="00A54E67" w:rsidP="00B61B75">
      <w:pPr>
        <w:tabs>
          <w:tab w:val="left" w:pos="360"/>
        </w:tabs>
        <w:ind w:left="360" w:hanging="360"/>
        <w:rPr>
          <w:b/>
          <w:u w:val="single"/>
        </w:rPr>
      </w:pPr>
      <w:r>
        <w:rPr>
          <w:noProof/>
        </w:rPr>
        <w:pict>
          <v:group id="_x0000_s1351" style="position:absolute;left:0;text-align:left;margin-left:227.95pt;margin-top:9pt;width:153pt;height:126pt;z-index:-251640320" coordorigin="6120,2520" coordsize="3060,2520" wrapcoords="9953 257 9635 1157 9953 8486 424 10286 0 10929 953 11571 9953 12600 9953 18771 9529 20314 9529 20829 9953 21600 10376 21600 10800 20829 10376 12600 20541 11571 21812 11057 21494 10286 10376 8486 10376 2443 10800 1157 10482 257 9953 257" o:allowincell="f">
            <v:line id="_x0000_s1352" style="position:absolute" from="7560,2520" to="7560,5040" strokeweight=".5pt">
              <v:stroke startarrow="block" endarrow="block"/>
            </v:line>
            <v:line id="_x0000_s1353" style="position:absolute" from="6120,3780" to="9180,3780">
              <v:stroke startarrow="block" endarrow="block"/>
            </v:line>
          </v:group>
        </w:pict>
      </w:r>
      <w:r w:rsidR="00E17F43" w:rsidRPr="00E17F43">
        <w:rPr>
          <w:b/>
          <w:u w:val="single"/>
        </w:rPr>
        <w:t xml:space="preserve">Summary of </w:t>
      </w:r>
      <w:r w:rsidR="0086408C" w:rsidRPr="00E17F43">
        <w:rPr>
          <w:b/>
          <w:u w:val="single"/>
        </w:rPr>
        <w:t>Vertex from</w:t>
      </w:r>
    </w:p>
    <w:p w:rsidR="0086408C" w:rsidRDefault="0086408C" w:rsidP="00B61B75">
      <w:pPr>
        <w:tabs>
          <w:tab w:val="left" w:pos="360"/>
        </w:tabs>
        <w:ind w:left="360" w:hanging="360"/>
      </w:pPr>
    </w:p>
    <w:p w:rsidR="0086408C" w:rsidRDefault="0086408C" w:rsidP="00B61B75">
      <w:pPr>
        <w:tabs>
          <w:tab w:val="left" w:pos="360"/>
        </w:tabs>
        <w:ind w:left="360" w:hanging="360"/>
      </w:pPr>
      <w:r>
        <w:tab/>
      </w:r>
      <w:r w:rsidR="00E17F43" w:rsidRPr="00E17F43">
        <w:rPr>
          <w:position w:val="-56"/>
        </w:rPr>
        <w:object w:dxaOrig="2500" w:dyaOrig="1240">
          <v:shape id="_x0000_i1058" type="#_x0000_t75" style="width:125pt;height:61.05pt" o:ole="">
            <v:imagedata r:id="rId67" o:title=""/>
          </v:shape>
          <o:OLEObject Type="Embed" ProgID="Equation.DSMT4" ShapeID="_x0000_i1058" DrawAspect="Content" ObjectID="_1388905542" r:id="rId68"/>
        </w:object>
      </w:r>
    </w:p>
    <w:p w:rsidR="00311088" w:rsidRDefault="00311088" w:rsidP="00B61B75">
      <w:pPr>
        <w:tabs>
          <w:tab w:val="left" w:pos="360"/>
        </w:tabs>
        <w:ind w:left="360" w:hanging="360"/>
      </w:pPr>
    </w:p>
    <w:p w:rsidR="0086408C" w:rsidRDefault="0086408C" w:rsidP="00B61B75">
      <w:pPr>
        <w:tabs>
          <w:tab w:val="left" w:pos="360"/>
        </w:tabs>
        <w:ind w:left="360" w:hanging="360"/>
      </w:pPr>
    </w:p>
    <w:p w:rsidR="00A54E67" w:rsidRDefault="00A54E67" w:rsidP="00B61B75">
      <w:pPr>
        <w:tabs>
          <w:tab w:val="left" w:pos="360"/>
        </w:tabs>
        <w:ind w:left="360" w:hanging="360"/>
      </w:pPr>
    </w:p>
    <w:p w:rsidR="00A54E67" w:rsidRDefault="00A54E67" w:rsidP="00B61B75">
      <w:pPr>
        <w:tabs>
          <w:tab w:val="left" w:pos="360"/>
        </w:tabs>
        <w:ind w:left="360" w:hanging="360"/>
      </w:pPr>
    </w:p>
    <w:p w:rsidR="00A54E67" w:rsidRDefault="00A54E67" w:rsidP="00B61B75">
      <w:pPr>
        <w:tabs>
          <w:tab w:val="left" w:pos="360"/>
        </w:tabs>
        <w:ind w:left="360" w:hanging="360"/>
      </w:pPr>
    </w:p>
    <w:p w:rsidR="00A54E67" w:rsidRDefault="00A54E67" w:rsidP="00B61B75">
      <w:pPr>
        <w:tabs>
          <w:tab w:val="left" w:pos="360"/>
        </w:tabs>
        <w:ind w:left="360" w:hanging="360"/>
      </w:pPr>
    </w:p>
    <w:p w:rsidR="00E17F43" w:rsidRDefault="00E17F43" w:rsidP="00B61B75">
      <w:pPr>
        <w:tabs>
          <w:tab w:val="left" w:pos="360"/>
        </w:tabs>
        <w:ind w:left="360" w:hanging="360"/>
      </w:pPr>
    </w:p>
    <w:p w:rsidR="00311088" w:rsidRDefault="0086408C" w:rsidP="00B61B75">
      <w:pPr>
        <w:tabs>
          <w:tab w:val="left" w:pos="360"/>
        </w:tabs>
        <w:ind w:left="360" w:hanging="360"/>
      </w:pPr>
      <w:proofErr w:type="gramStart"/>
      <w:r w:rsidRPr="0086408C">
        <w:rPr>
          <w:i/>
        </w:rPr>
        <w:t>a</w:t>
      </w:r>
      <w:proofErr w:type="gramEnd"/>
      <w:r>
        <w:t xml:space="preserve"> tells us ________________________________ and ___________________________</w:t>
      </w:r>
    </w:p>
    <w:p w:rsidR="0086408C" w:rsidRDefault="0086408C" w:rsidP="00B61B75">
      <w:pPr>
        <w:tabs>
          <w:tab w:val="left" w:pos="360"/>
        </w:tabs>
        <w:ind w:left="360" w:hanging="360"/>
      </w:pPr>
    </w:p>
    <w:p w:rsidR="0086408C" w:rsidRDefault="0086408C" w:rsidP="00B61B75">
      <w:pPr>
        <w:tabs>
          <w:tab w:val="left" w:pos="360"/>
        </w:tabs>
        <w:ind w:left="360" w:hanging="360"/>
      </w:pPr>
      <w:r>
        <w:t>(</w:t>
      </w:r>
      <w:proofErr w:type="gramStart"/>
      <w:r w:rsidRPr="0086408C">
        <w:rPr>
          <w:i/>
        </w:rPr>
        <w:t>p</w:t>
      </w:r>
      <w:proofErr w:type="gramEnd"/>
      <w:r w:rsidRPr="0086408C">
        <w:rPr>
          <w:i/>
        </w:rPr>
        <w:t>, q</w:t>
      </w:r>
      <w:r>
        <w:t>) is the ______________________________</w:t>
      </w:r>
    </w:p>
    <w:p w:rsidR="0086408C" w:rsidRDefault="0086408C" w:rsidP="00B61B75">
      <w:pPr>
        <w:tabs>
          <w:tab w:val="left" w:pos="360"/>
        </w:tabs>
        <w:ind w:left="360" w:hanging="360"/>
      </w:pPr>
    </w:p>
    <w:p w:rsidR="0086408C" w:rsidRDefault="0086408C" w:rsidP="0086408C">
      <w:pPr>
        <w:tabs>
          <w:tab w:val="left" w:pos="360"/>
          <w:tab w:val="left" w:pos="4770"/>
        </w:tabs>
        <w:ind w:left="360" w:hanging="360"/>
      </w:pPr>
      <w:r>
        <w:t>Maximum or minimum ____________________</w:t>
      </w:r>
    </w:p>
    <w:p w:rsidR="0086408C" w:rsidRDefault="0086408C" w:rsidP="00B61B75">
      <w:pPr>
        <w:tabs>
          <w:tab w:val="left" w:pos="360"/>
        </w:tabs>
        <w:ind w:left="360" w:hanging="360"/>
      </w:pPr>
    </w:p>
    <w:p w:rsidR="00A82673" w:rsidRDefault="00A40859" w:rsidP="00A82673">
      <w:pPr>
        <w:tabs>
          <w:tab w:val="left" w:pos="360"/>
        </w:tabs>
        <w:ind w:left="360" w:hanging="360"/>
      </w:pPr>
      <w:r>
        <w:t>Doma</w:t>
      </w:r>
      <w:r w:rsidR="001C32DB">
        <w:t>i</w:t>
      </w:r>
      <w:r>
        <w:t xml:space="preserve">n: _____________           </w:t>
      </w:r>
      <w:r w:rsidR="00A82673">
        <w:t>Range: max ______________ or min _____________</w:t>
      </w:r>
    </w:p>
    <w:p w:rsidR="0086408C" w:rsidRDefault="0086408C" w:rsidP="00B61B75">
      <w:pPr>
        <w:tabs>
          <w:tab w:val="left" w:pos="360"/>
        </w:tabs>
        <w:ind w:left="360" w:hanging="360"/>
      </w:pPr>
    </w:p>
    <w:p w:rsidR="00A82673" w:rsidRDefault="00A82673" w:rsidP="00A82673">
      <w:pPr>
        <w:tabs>
          <w:tab w:val="left" w:pos="360"/>
        </w:tabs>
        <w:ind w:left="360" w:hanging="360"/>
      </w:pPr>
      <w:r>
        <w:t>Equation of the Axis of symmetry ________________________</w:t>
      </w:r>
    </w:p>
    <w:p w:rsidR="00A54E67" w:rsidRDefault="00A54E67" w:rsidP="00E17F43"/>
    <w:p w:rsidR="00A54E67" w:rsidRDefault="00A54E67" w:rsidP="00E17F43"/>
    <w:p w:rsidR="00A54E67" w:rsidRDefault="00A54E67" w:rsidP="00E17F43"/>
    <w:p w:rsidR="00A54E67" w:rsidRDefault="00A54E67" w:rsidP="00E17F43"/>
    <w:p w:rsidR="00311088" w:rsidRDefault="0086408C" w:rsidP="00E17F43">
      <w:r>
        <w:t>Sketch the following quadratic equation by hand</w:t>
      </w:r>
      <w:r w:rsidR="0087147E">
        <w:t xml:space="preserve"> and identify the </w:t>
      </w:r>
      <w:r w:rsidR="00A82673">
        <w:t xml:space="preserve">direction of opening, </w:t>
      </w:r>
      <w:r w:rsidR="00E17F43">
        <w:t>vertex, axis of symmetry, y-intercept</w:t>
      </w:r>
      <w:r w:rsidR="00A82673">
        <w:t xml:space="preserve"> and range</w:t>
      </w:r>
      <w:r>
        <w:t>.</w:t>
      </w:r>
    </w:p>
    <w:p w:rsidR="0081155F" w:rsidRDefault="0081155F" w:rsidP="00B61B75">
      <w:pPr>
        <w:tabs>
          <w:tab w:val="left" w:pos="360"/>
        </w:tabs>
        <w:ind w:left="360" w:hanging="360"/>
      </w:pPr>
    </w:p>
    <w:p w:rsidR="0081155F" w:rsidRDefault="0087147E" w:rsidP="00B61B75">
      <w:pPr>
        <w:tabs>
          <w:tab w:val="left" w:pos="360"/>
        </w:tabs>
        <w:ind w:left="360" w:hanging="360"/>
      </w:pPr>
      <w:r w:rsidRPr="00493EFD">
        <w:rPr>
          <w:position w:val="-14"/>
        </w:rPr>
        <w:object w:dxaOrig="1960" w:dyaOrig="440">
          <v:shape id="_x0000_i1059" type="#_x0000_t75" style="width:98.5pt;height:21.9pt" o:ole="">
            <v:imagedata r:id="rId69" o:title=""/>
          </v:shape>
          <o:OLEObject Type="Embed" ProgID="Equation.DSMT4" ShapeID="_x0000_i1059" DrawAspect="Content" ObjectID="_1388905543" r:id="rId70"/>
        </w:object>
      </w:r>
      <w:r w:rsidR="0081155F">
        <w:tab/>
      </w:r>
      <w:r w:rsidR="0081155F">
        <w:tab/>
      </w:r>
      <w:r w:rsidR="0081155F">
        <w:tab/>
      </w:r>
      <w:r w:rsidR="0081155F">
        <w:tab/>
      </w:r>
      <w:r w:rsidR="0081155F">
        <w:tab/>
      </w:r>
    </w:p>
    <w:p w:rsidR="0081155F" w:rsidRDefault="0081155F" w:rsidP="0081155F">
      <w:pPr>
        <w:framePr w:hSpace="187" w:wrap="notBeside" w:vAnchor="text" w:hAnchor="page" w:x="6430" w:y="588"/>
      </w:pPr>
    </w:p>
    <w:p w:rsidR="00311088" w:rsidRDefault="00B81F40" w:rsidP="00B61B75">
      <w:pPr>
        <w:tabs>
          <w:tab w:val="left" w:pos="360"/>
        </w:tabs>
        <w:ind w:left="360" w:hanging="360"/>
      </w:pPr>
      <w:r>
        <w:rPr>
          <w:noProof/>
        </w:rPr>
        <w:pict>
          <v:shape id="_x0000_s1286" type="#_x0000_t75" style="position:absolute;left:0;text-align:left;margin-left:303.35pt;margin-top:5.75pt;width:183.9pt;height:180.6pt;z-index:251664896;mso-wrap-distance-left:9.35pt;mso-wrap-distance-top:0;mso-wrap-distance-right:9.35pt;mso-wrap-distance-bottom:0;mso-position-horizontal-relative:page;mso-position-vertical-relative:text" wrapcoords="678 0 -85 861 678 1377 -85 2496 -85 2582 678 2754 -85 4131 593 5508 -85 5852 678 6884 -85 7487 678 8261 -85 9122 678 9638 -85 10843 -85 10929 254 11015 678 12392 -85 12392 -85 12478 678 13769 -85 14027 -85 14113 678 15146 -85 15834 678 16523 0 17383 0 17469 678 17900 -85 19104 -85 19190 678 19276 678 20653 -85 20739 -85 20825 678 21514 20584 21514 21600 20825 21600 20739 20584 20653 20584 19276 21600 19190 21600 19104 20584 17900 21600 17555 21600 17469 20584 16523 21600 15834 20584 15146 21600 14113 21600 14027 20584 13769 21600 12478 21600 12392 20668 12392 21431 11101 21600 10757 20584 9638 21600 9208 21600 9122 20584 8261 21600 7487 20584 6884 21600 5852 21600 5766 20668 5508 21600 4131 20584 2754 21600 2582 21600 2496 20584 1377 21600 947 21600 861 20584 0 678 0" o:allowincell="f">
            <v:imagedata r:id="rId71" o:title=""/>
            <w10:wrap type="tight" anchorx="page"/>
          </v:shape>
          <o:OLEObject Type="Embed" ProgID="Word.Picture.8" ShapeID="_x0000_s1286" DrawAspect="Content" ObjectID="_1388905577" r:id="rId72"/>
        </w:pict>
      </w:r>
      <w:r w:rsidR="0081155F">
        <w:t xml:space="preserve">       </w:t>
      </w: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311088" w:rsidRDefault="00311088" w:rsidP="00B61B75">
      <w:pPr>
        <w:tabs>
          <w:tab w:val="left" w:pos="360"/>
        </w:tabs>
        <w:ind w:left="360" w:hanging="360"/>
      </w:pPr>
    </w:p>
    <w:p w:rsidR="00B61B75" w:rsidRPr="00314E83" w:rsidRDefault="00B61B75" w:rsidP="00B61B75">
      <w:pPr>
        <w:rPr>
          <w:sz w:val="28"/>
          <w:szCs w:val="28"/>
        </w:rPr>
      </w:pPr>
    </w:p>
    <w:p w:rsidR="00B61B75" w:rsidRDefault="00B61B75" w:rsidP="00B61B75">
      <w:pPr>
        <w:rPr>
          <w:sz w:val="28"/>
          <w:szCs w:val="28"/>
        </w:rPr>
      </w:pPr>
    </w:p>
    <w:p w:rsidR="0087147E" w:rsidRDefault="0087147E" w:rsidP="00B61B75">
      <w:pPr>
        <w:rPr>
          <w:sz w:val="28"/>
          <w:szCs w:val="28"/>
        </w:rPr>
      </w:pPr>
    </w:p>
    <w:p w:rsidR="0087147E" w:rsidRPr="00314E83" w:rsidRDefault="0087147E" w:rsidP="00B61B75">
      <w:pPr>
        <w:rPr>
          <w:sz w:val="28"/>
          <w:szCs w:val="28"/>
        </w:rPr>
      </w:pPr>
    </w:p>
    <w:p w:rsidR="0087147E" w:rsidRDefault="0087147E" w:rsidP="0087147E">
      <w:pPr>
        <w:pStyle w:val="Title"/>
        <w:jc w:val="left"/>
        <w:rPr>
          <w:sz w:val="24"/>
        </w:rPr>
      </w:pPr>
    </w:p>
    <w:p w:rsidR="0087147E" w:rsidRDefault="00B81F40" w:rsidP="0087147E">
      <w:pPr>
        <w:pStyle w:val="Title"/>
        <w:jc w:val="left"/>
        <w:rPr>
          <w:sz w:val="24"/>
        </w:rPr>
      </w:pPr>
      <w:r w:rsidRPr="00B81F40">
        <w:rPr>
          <w:noProof/>
        </w:rPr>
        <w:pict>
          <v:shape id="_x0000_s1287" type="#_x0000_t75" style="position:absolute;margin-left:213.35pt;margin-top:24.95pt;width:174.6pt;height:171.5pt;z-index:251666944;mso-position-horizontal-relative:text;mso-position-vertical-relative:text" wrapcoords="678 0 -85 861 678 1377 -85 2496 -85 2582 678 2754 -85 4131 593 5508 -85 5852 678 6884 -85 7487 678 8261 -85 9122 678 9638 -85 10843 -85 10929 254 11015 678 12392 -85 12392 -85 12478 678 13769 -85 14027 -85 14113 678 15146 -85 15834 678 16523 0 17383 0 17469 678 17900 -85 19104 -85 19190 678 19276 678 20653 -85 20739 -85 20825 678 21514 20584 21514 21600 20825 21600 20739 20584 20653 20584 19276 21600 19190 21600 19104 20584 17900 21600 17555 21600 17469 20584 16523 21600 15834 20584 15146 21600 14113 21600 14027 20584 13769 21600 12478 21600 12392 20668 12392 21431 11101 21600 10757 20584 9638 21600 9208 21600 9122 20584 8261 21600 7487 20584 6884 21600 5852 21600 5766 20668 5508 21600 4131 20584 2754 21600 2582 21600 2496 20584 1377 21600 947 21600 861 20584 0 678 0">
            <v:imagedata r:id="rId73" o:title=""/>
            <w10:wrap type="tight"/>
          </v:shape>
          <o:OLEObject Type="Embed" ProgID="Word.Picture.8" ShapeID="_x0000_s1287" DrawAspect="Content" ObjectID="_1388905578" r:id="rId74"/>
        </w:pict>
      </w:r>
      <w:r w:rsidR="0087147E" w:rsidRPr="0086408C">
        <w:rPr>
          <w:position w:val="-24"/>
        </w:rPr>
        <w:object w:dxaOrig="2180" w:dyaOrig="620">
          <v:shape id="_x0000_i1062" type="#_x0000_t75" style="width:108.85pt;height:31.1pt" o:ole="">
            <v:imagedata r:id="rId75" o:title=""/>
          </v:shape>
          <o:OLEObject Type="Embed" ProgID="Equation.DSMT4" ShapeID="_x0000_i1062" DrawAspect="Content" ObjectID="_1388905544" r:id="rId76"/>
        </w:object>
      </w: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87147E" w:rsidRDefault="0087147E" w:rsidP="0087147E">
      <w:pPr>
        <w:pStyle w:val="Title"/>
        <w:jc w:val="left"/>
        <w:rPr>
          <w:sz w:val="24"/>
        </w:rPr>
      </w:pPr>
    </w:p>
    <w:p w:rsidR="00E17F43" w:rsidRDefault="00E17F43" w:rsidP="0087147E">
      <w:pPr>
        <w:pStyle w:val="Title"/>
        <w:jc w:val="left"/>
        <w:rPr>
          <w:szCs w:val="28"/>
        </w:rPr>
      </w:pPr>
    </w:p>
    <w:p w:rsidR="00E17F43" w:rsidRDefault="00E17F43" w:rsidP="0087147E">
      <w:pPr>
        <w:pStyle w:val="Title"/>
        <w:jc w:val="left"/>
        <w:rPr>
          <w:szCs w:val="28"/>
        </w:rPr>
      </w:pPr>
    </w:p>
    <w:p w:rsidR="00E17F43" w:rsidRDefault="00E17F43" w:rsidP="0087147E">
      <w:pPr>
        <w:pStyle w:val="Title"/>
        <w:jc w:val="left"/>
        <w:rPr>
          <w:szCs w:val="28"/>
        </w:rPr>
      </w:pPr>
    </w:p>
    <w:p w:rsidR="00E17F43" w:rsidRDefault="00E17F43"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A54E67" w:rsidRDefault="00A54E67" w:rsidP="0087147E">
      <w:pPr>
        <w:pStyle w:val="Title"/>
        <w:jc w:val="left"/>
        <w:rPr>
          <w:szCs w:val="28"/>
        </w:rPr>
      </w:pPr>
    </w:p>
    <w:p w:rsidR="0087147E" w:rsidRPr="0087147E" w:rsidRDefault="0087147E" w:rsidP="0087147E">
      <w:pPr>
        <w:pStyle w:val="Title"/>
        <w:jc w:val="left"/>
        <w:rPr>
          <w:szCs w:val="28"/>
        </w:rPr>
      </w:pPr>
      <w:r w:rsidRPr="0087147E">
        <w:rPr>
          <w:szCs w:val="28"/>
        </w:rPr>
        <w:t xml:space="preserve">Homework </w:t>
      </w:r>
    </w:p>
    <w:p w:rsidR="0087147E" w:rsidRPr="003241CF" w:rsidRDefault="0087147E" w:rsidP="0087147E">
      <w:pPr>
        <w:pStyle w:val="Title"/>
        <w:jc w:val="left"/>
        <w:rPr>
          <w:sz w:val="24"/>
        </w:rPr>
      </w:pPr>
      <w:r w:rsidRPr="003241CF">
        <w:rPr>
          <w:sz w:val="24"/>
        </w:rPr>
        <w:t xml:space="preserve">Textbook Page </w:t>
      </w:r>
      <w:proofErr w:type="gramStart"/>
      <w:r w:rsidRPr="003241CF">
        <w:rPr>
          <w:sz w:val="24"/>
        </w:rPr>
        <w:t>157  #</w:t>
      </w:r>
      <w:proofErr w:type="gramEnd"/>
      <w:r w:rsidRPr="003241CF">
        <w:rPr>
          <w:sz w:val="24"/>
        </w:rPr>
        <w:t xml:space="preserve"> 1 – 4, 6, 7</w:t>
      </w:r>
    </w:p>
    <w:p w:rsidR="0087147E" w:rsidRPr="0087147E" w:rsidRDefault="0087147E" w:rsidP="0087147E">
      <w:pPr>
        <w:pStyle w:val="Title"/>
        <w:jc w:val="left"/>
        <w:rPr>
          <w:sz w:val="24"/>
        </w:rPr>
      </w:pPr>
    </w:p>
    <w:p w:rsidR="0087147E" w:rsidRDefault="0087147E" w:rsidP="00B61B75"/>
    <w:p w:rsidR="0087147E" w:rsidRDefault="0087147E">
      <w:r>
        <w:br w:type="page"/>
      </w:r>
    </w:p>
    <w:p w:rsidR="00E17F43" w:rsidRPr="00A54E67" w:rsidRDefault="00E17F43" w:rsidP="00E17F43">
      <w:pPr>
        <w:pStyle w:val="Title"/>
        <w:jc w:val="left"/>
        <w:rPr>
          <w:rFonts w:ascii="Verdana" w:hAnsi="Verdana"/>
          <w:szCs w:val="28"/>
          <w:u w:val="single"/>
        </w:rPr>
      </w:pPr>
      <w:r w:rsidRPr="00A54E67">
        <w:rPr>
          <w:rFonts w:ascii="Verdana" w:hAnsi="Verdana"/>
          <w:szCs w:val="28"/>
          <w:u w:val="single"/>
        </w:rPr>
        <w:lastRenderedPageBreak/>
        <w:t>3.1 Investigating Quadratic Functions in Vertex From</w:t>
      </w:r>
    </w:p>
    <w:p w:rsidR="00E17F43" w:rsidRDefault="00E17F43" w:rsidP="00E17F43">
      <w:pPr>
        <w:pStyle w:val="Title"/>
        <w:jc w:val="left"/>
        <w:rPr>
          <w:rFonts w:ascii="Verdana" w:hAnsi="Verdana"/>
          <w:sz w:val="44"/>
          <w:szCs w:val="44"/>
          <w:u w:val="single"/>
        </w:rPr>
      </w:pPr>
    </w:p>
    <w:p w:rsidR="00E17F43" w:rsidRDefault="00E17F43" w:rsidP="00E17F43">
      <w:pPr>
        <w:rPr>
          <w:u w:val="single"/>
        </w:rPr>
      </w:pPr>
      <w:r w:rsidRPr="00F12201">
        <w:rPr>
          <w:u w:val="single"/>
        </w:rPr>
        <w:t xml:space="preserve">Part </w:t>
      </w:r>
      <w:r>
        <w:rPr>
          <w:u w:val="single"/>
        </w:rPr>
        <w:t xml:space="preserve">II – Equations </w:t>
      </w:r>
      <w:r w:rsidR="002A35F7">
        <w:rPr>
          <w:u w:val="single"/>
        </w:rPr>
        <w:t xml:space="preserve">of </w:t>
      </w:r>
      <w:r>
        <w:rPr>
          <w:u w:val="single"/>
        </w:rPr>
        <w:t xml:space="preserve">Quadratic </w:t>
      </w:r>
      <w:r w:rsidR="00E64195">
        <w:rPr>
          <w:u w:val="single"/>
        </w:rPr>
        <w:t>Functions and</w:t>
      </w:r>
      <w:r w:rsidR="00167E70">
        <w:rPr>
          <w:u w:val="single"/>
        </w:rPr>
        <w:t xml:space="preserve"> </w:t>
      </w:r>
      <w:r w:rsidR="002A35F7">
        <w:rPr>
          <w:u w:val="single"/>
        </w:rPr>
        <w:t>W</w:t>
      </w:r>
      <w:r w:rsidR="00167E70">
        <w:rPr>
          <w:u w:val="single"/>
        </w:rPr>
        <w:t xml:space="preserve">ord </w:t>
      </w:r>
      <w:r w:rsidR="002A35F7">
        <w:rPr>
          <w:u w:val="single"/>
        </w:rPr>
        <w:t>P</w:t>
      </w:r>
      <w:r w:rsidR="00167E70">
        <w:rPr>
          <w:u w:val="single"/>
        </w:rPr>
        <w:t>roblems</w:t>
      </w:r>
    </w:p>
    <w:p w:rsidR="00E17F43" w:rsidRDefault="00E17F43" w:rsidP="00B61B75"/>
    <w:p w:rsidR="00167E70" w:rsidRPr="00167E70" w:rsidRDefault="00167E70" w:rsidP="00B61B75">
      <w:pPr>
        <w:rPr>
          <w:b/>
        </w:rPr>
      </w:pPr>
      <w:r w:rsidRPr="00167E70">
        <w:rPr>
          <w:b/>
        </w:rPr>
        <w:t>Example #1</w:t>
      </w:r>
    </w:p>
    <w:p w:rsidR="00167E70" w:rsidRDefault="00167E70" w:rsidP="00167E70">
      <w:r>
        <w:t>Determine the number of x-intercepts for each quadratic function by using the vertex and the direction of opening.</w:t>
      </w:r>
    </w:p>
    <w:p w:rsidR="00167E70" w:rsidRDefault="00167E70" w:rsidP="00167E70"/>
    <w:p w:rsidR="00167E70" w:rsidRPr="0081155F" w:rsidRDefault="00CF3AF1" w:rsidP="00167E70">
      <w:r w:rsidRPr="009D6618">
        <w:rPr>
          <w:position w:val="-24"/>
        </w:rPr>
        <w:object w:dxaOrig="8220" w:dyaOrig="620">
          <v:shape id="_x0000_i1063" type="#_x0000_t75" style="width:411.25pt;height:31.1pt" o:ole="">
            <v:imagedata r:id="rId77" o:title=""/>
          </v:shape>
          <o:OLEObject Type="Embed" ProgID="Equation.DSMT4" ShapeID="_x0000_i1063" DrawAspect="Content" ObjectID="_1388905545" r:id="rId78"/>
        </w:object>
      </w:r>
    </w:p>
    <w:p w:rsidR="00167E70" w:rsidRPr="0081155F" w:rsidRDefault="00167E70" w:rsidP="00167E70"/>
    <w:p w:rsidR="00167E70" w:rsidRDefault="00167E70" w:rsidP="00167E70">
      <w:pPr>
        <w:rPr>
          <w:sz w:val="28"/>
          <w:szCs w:val="28"/>
        </w:rPr>
      </w:pPr>
    </w:p>
    <w:p w:rsidR="00167E70" w:rsidRDefault="00167E70" w:rsidP="00167E70">
      <w:pPr>
        <w:rPr>
          <w:sz w:val="28"/>
          <w:szCs w:val="28"/>
        </w:rPr>
      </w:pPr>
    </w:p>
    <w:p w:rsidR="00A54E67" w:rsidRDefault="00A54E67" w:rsidP="00167E70">
      <w:pPr>
        <w:rPr>
          <w:sz w:val="28"/>
          <w:szCs w:val="28"/>
        </w:rPr>
      </w:pPr>
    </w:p>
    <w:p w:rsidR="00A54E67" w:rsidRDefault="00A54E67" w:rsidP="00167E70">
      <w:pPr>
        <w:rPr>
          <w:sz w:val="28"/>
          <w:szCs w:val="28"/>
        </w:rPr>
      </w:pPr>
    </w:p>
    <w:p w:rsidR="00A54E67" w:rsidRDefault="00A54E67" w:rsidP="00167E70">
      <w:pPr>
        <w:rPr>
          <w:sz w:val="28"/>
          <w:szCs w:val="28"/>
        </w:rPr>
      </w:pPr>
    </w:p>
    <w:p w:rsidR="00A54E67" w:rsidRDefault="00A54E67" w:rsidP="00167E70">
      <w:pPr>
        <w:rPr>
          <w:sz w:val="28"/>
          <w:szCs w:val="28"/>
        </w:rPr>
      </w:pPr>
    </w:p>
    <w:p w:rsidR="00167E70" w:rsidRPr="00DE1CF4" w:rsidRDefault="00167E70" w:rsidP="00167E70"/>
    <w:p w:rsidR="00A54E67" w:rsidRDefault="00167E70" w:rsidP="00167E70">
      <w:r w:rsidRPr="00DE1CF4">
        <w:t>The values</w:t>
      </w:r>
      <w:r w:rsidR="002A35F7">
        <w:t xml:space="preserve"> of</w:t>
      </w:r>
      <w:r w:rsidRPr="00DE1CF4">
        <w:t xml:space="preserve"> _________ and ___________ help determine if the parabola has ________, </w:t>
      </w:r>
    </w:p>
    <w:p w:rsidR="00A54E67" w:rsidRDefault="00A54E67" w:rsidP="00167E70"/>
    <w:p w:rsidR="00167E70" w:rsidRPr="00DE1CF4" w:rsidRDefault="00167E70" w:rsidP="00167E70">
      <w:r w:rsidRPr="00DE1CF4">
        <w:t xml:space="preserve">___________ </w:t>
      </w:r>
      <w:proofErr w:type="gramStart"/>
      <w:r w:rsidRPr="00DE1CF4">
        <w:t>or</w:t>
      </w:r>
      <w:proofErr w:type="gramEnd"/>
      <w:r w:rsidRPr="00DE1CF4">
        <w:t xml:space="preserve"> _____________ </w:t>
      </w:r>
      <w:r w:rsidRPr="00DE1CF4">
        <w:rPr>
          <w:i/>
        </w:rPr>
        <w:t>x</w:t>
      </w:r>
      <w:r w:rsidRPr="00DE1CF4">
        <w:t>-intercepts.</w:t>
      </w:r>
    </w:p>
    <w:p w:rsidR="00167E70" w:rsidRDefault="00167E70" w:rsidP="00B61B75"/>
    <w:p w:rsidR="00167E70" w:rsidRDefault="00167E70" w:rsidP="00B61B75">
      <w:pPr>
        <w:rPr>
          <w:b/>
        </w:rPr>
      </w:pPr>
    </w:p>
    <w:p w:rsidR="00167E70" w:rsidRPr="00167E70" w:rsidRDefault="00167E70" w:rsidP="00B61B75">
      <w:pPr>
        <w:rPr>
          <w:b/>
        </w:rPr>
      </w:pPr>
      <w:r w:rsidRPr="00167E70">
        <w:rPr>
          <w:b/>
        </w:rPr>
        <w:t>Example #2</w:t>
      </w:r>
    </w:p>
    <w:p w:rsidR="008C0626" w:rsidRPr="0081155F" w:rsidRDefault="00A54E67" w:rsidP="00B61B75">
      <w:r>
        <w:rPr>
          <w:noProof/>
        </w:rPr>
        <w:drawing>
          <wp:anchor distT="0" distB="0" distL="114300" distR="114300" simplePos="0" relativeHeight="251662848" behindDoc="1" locked="0" layoutInCell="1" allowOverlap="1">
            <wp:simplePos x="0" y="0"/>
            <wp:positionH relativeFrom="column">
              <wp:posOffset>3864610</wp:posOffset>
            </wp:positionH>
            <wp:positionV relativeFrom="paragraph">
              <wp:posOffset>409575</wp:posOffset>
            </wp:positionV>
            <wp:extent cx="1648460" cy="1638300"/>
            <wp:effectExtent l="19050" t="0" r="8890" b="0"/>
            <wp:wrapNone/>
            <wp:docPr id="261" name="Picture 261" descr="TA PC 11 BL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TA PC 11 BLM 3–3"/>
                    <pic:cNvPicPr>
                      <a:picLocks noChangeAspect="1" noChangeArrowheads="1"/>
                    </pic:cNvPicPr>
                  </pic:nvPicPr>
                  <pic:blipFill>
                    <a:blip r:embed="rId79" cstate="print"/>
                    <a:srcRect/>
                    <a:stretch>
                      <a:fillRect/>
                    </a:stretch>
                  </pic:blipFill>
                  <pic:spPr bwMode="auto">
                    <a:xfrm>
                      <a:off x="0" y="0"/>
                      <a:ext cx="1648460" cy="1638300"/>
                    </a:xfrm>
                    <a:prstGeom prst="rect">
                      <a:avLst/>
                    </a:prstGeom>
                    <a:noFill/>
                    <a:ln w="9525">
                      <a:noFill/>
                      <a:miter lim="800000"/>
                      <a:headEnd/>
                      <a:tailEnd/>
                    </a:ln>
                  </pic:spPr>
                </pic:pic>
              </a:graphicData>
            </a:graphic>
          </wp:anchor>
        </w:drawing>
      </w:r>
      <w:r w:rsidR="008C0626" w:rsidRPr="0081155F">
        <w:t>Determine the equation of the Quadratic function in vertex form</w:t>
      </w:r>
      <w:r w:rsidR="0081155F" w:rsidRPr="0081155F">
        <w:t xml:space="preserve"> </w:t>
      </w:r>
      <w:r w:rsidR="00E17F43" w:rsidRPr="00E17F43">
        <w:rPr>
          <w:position w:val="-14"/>
        </w:rPr>
        <w:object w:dxaOrig="1719" w:dyaOrig="440">
          <v:shape id="_x0000_i1064" type="#_x0000_t75" style="width:86.4pt;height:21.9pt" o:ole="">
            <v:imagedata r:id="rId80" o:title=""/>
          </v:shape>
          <o:OLEObject Type="Embed" ProgID="Equation.DSMT4" ShapeID="_x0000_i1064" DrawAspect="Content" ObjectID="_1388905546" r:id="rId81"/>
        </w:object>
      </w:r>
      <w:r>
        <w:rPr>
          <w:position w:val="-14"/>
        </w:rPr>
        <w:t xml:space="preserve">  </w:t>
      </w:r>
      <w:r w:rsidR="0081155F" w:rsidRPr="0081155F">
        <w:t>given the following graphs</w:t>
      </w:r>
      <w:r w:rsidR="008C0626" w:rsidRPr="0081155F">
        <w:t>.</w:t>
      </w:r>
    </w:p>
    <w:p w:rsidR="008C0626" w:rsidRPr="0081155F" w:rsidRDefault="00A54E67" w:rsidP="00B61B75">
      <w:r>
        <w:rPr>
          <w:noProof/>
        </w:rPr>
        <w:drawing>
          <wp:anchor distT="0" distB="0" distL="114300" distR="114300" simplePos="0" relativeHeight="251661824" behindDoc="1" locked="0" layoutInCell="1" allowOverlap="1">
            <wp:simplePos x="0" y="0"/>
            <wp:positionH relativeFrom="column">
              <wp:posOffset>-48895</wp:posOffset>
            </wp:positionH>
            <wp:positionV relativeFrom="paragraph">
              <wp:posOffset>36830</wp:posOffset>
            </wp:positionV>
            <wp:extent cx="1509395" cy="1513840"/>
            <wp:effectExtent l="19050" t="0" r="0" b="0"/>
            <wp:wrapNone/>
            <wp:docPr id="260" name="Picture 260" descr="TA PC 11 BL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TA PC 11 BLM 3–3"/>
                    <pic:cNvPicPr>
                      <a:picLocks noChangeAspect="1" noChangeArrowheads="1"/>
                    </pic:cNvPicPr>
                  </pic:nvPicPr>
                  <pic:blipFill>
                    <a:blip r:embed="rId82" cstate="print"/>
                    <a:srcRect/>
                    <a:stretch>
                      <a:fillRect/>
                    </a:stretch>
                  </pic:blipFill>
                  <pic:spPr bwMode="auto">
                    <a:xfrm>
                      <a:off x="0" y="0"/>
                      <a:ext cx="1509395" cy="1513840"/>
                    </a:xfrm>
                    <a:prstGeom prst="rect">
                      <a:avLst/>
                    </a:prstGeom>
                    <a:noFill/>
                    <a:ln w="9525">
                      <a:noFill/>
                      <a:miter lim="800000"/>
                      <a:headEnd/>
                      <a:tailEnd/>
                    </a:ln>
                  </pic:spPr>
                </pic:pic>
              </a:graphicData>
            </a:graphic>
          </wp:anchor>
        </w:drawing>
      </w:r>
    </w:p>
    <w:p w:rsidR="00B61B75" w:rsidRPr="0081155F" w:rsidRDefault="00B61B75" w:rsidP="00B61B75"/>
    <w:p w:rsidR="008C0626" w:rsidRPr="0081155F" w:rsidRDefault="008C0626" w:rsidP="00B61B75"/>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8C0626" w:rsidRPr="0081155F" w:rsidRDefault="008C0626" w:rsidP="009426AD">
      <w:pPr>
        <w:pStyle w:val="Body"/>
        <w:rPr>
          <w:rFonts w:ascii="Times New Roman" w:hAnsi="Times New Roman"/>
          <w:b/>
          <w:szCs w:val="24"/>
        </w:rPr>
      </w:pPr>
    </w:p>
    <w:p w:rsidR="00B61B75" w:rsidRPr="0081155F" w:rsidRDefault="00B61B75" w:rsidP="00B61B75"/>
    <w:p w:rsidR="008C0626" w:rsidRPr="0081155F" w:rsidRDefault="008C0626" w:rsidP="00B61B75"/>
    <w:p w:rsidR="008C0626" w:rsidRPr="0081155F" w:rsidRDefault="008C0626" w:rsidP="00B61B75"/>
    <w:p w:rsidR="008C0626" w:rsidRDefault="008C0626" w:rsidP="00B61B75"/>
    <w:p w:rsidR="00CE40F5" w:rsidRDefault="00CE40F5" w:rsidP="00B61B75"/>
    <w:p w:rsidR="008C0626" w:rsidRPr="004243C7" w:rsidRDefault="00E17F43" w:rsidP="00B61B75">
      <w:pPr>
        <w:rPr>
          <w:b/>
        </w:rPr>
      </w:pPr>
      <w:r>
        <w:rPr>
          <w:b/>
        </w:rPr>
        <w:lastRenderedPageBreak/>
        <w:t>Word Problems</w:t>
      </w:r>
    </w:p>
    <w:p w:rsidR="00010667" w:rsidRDefault="00010667" w:rsidP="00B61B75"/>
    <w:p w:rsidR="00815BA5" w:rsidRPr="00010667" w:rsidRDefault="00010667" w:rsidP="00B61B75">
      <w:pPr>
        <w:rPr>
          <w:b/>
        </w:rPr>
      </w:pPr>
      <w:r w:rsidRPr="00010667">
        <w:rPr>
          <w:b/>
        </w:rPr>
        <w:t>Example #</w:t>
      </w:r>
      <w:r w:rsidR="002A35F7">
        <w:rPr>
          <w:b/>
        </w:rPr>
        <w:t>3</w:t>
      </w:r>
    </w:p>
    <w:p w:rsidR="00010667" w:rsidRDefault="00010667" w:rsidP="00B61B75"/>
    <w:p w:rsidR="00815BA5" w:rsidRPr="00CE40F5" w:rsidRDefault="00DE1CF4" w:rsidP="00B61B75">
      <w:r w:rsidRPr="00CE40F5">
        <w:t xml:space="preserve">A </w:t>
      </w:r>
      <w:r w:rsidR="00FE0175">
        <w:t xml:space="preserve">baseball is thrown from the centre outfield wall from an original height of 2m, </w:t>
      </w:r>
      <w:r w:rsidR="008C7BAE">
        <w:t xml:space="preserve">to second base </w:t>
      </w:r>
      <w:r w:rsidR="00FE0175">
        <w:t xml:space="preserve">and </w:t>
      </w:r>
      <w:r w:rsidRPr="00CE40F5">
        <w:t>follows the shape of a parabola.</w:t>
      </w:r>
      <w:r w:rsidR="00CE40F5" w:rsidRPr="00CE40F5">
        <w:t xml:space="preserve"> It </w:t>
      </w:r>
      <w:r w:rsidR="00FE0175">
        <w:t xml:space="preserve">is again 2m off the ground </w:t>
      </w:r>
      <w:r w:rsidR="008C7BAE">
        <w:t>90m</w:t>
      </w:r>
      <w:r w:rsidR="00A57060">
        <w:t xml:space="preserve"> away </w:t>
      </w:r>
      <w:r w:rsidR="008C7BAE">
        <w:t>when the second baseman catches it.</w:t>
      </w:r>
      <w:r w:rsidR="00A57060">
        <w:t xml:space="preserve"> </w:t>
      </w:r>
      <w:r w:rsidR="008C7BAE">
        <w:t xml:space="preserve"> W</w:t>
      </w:r>
      <w:r w:rsidR="00A57060">
        <w:t xml:space="preserve">hen in flight, </w:t>
      </w:r>
      <w:r w:rsidR="008C7BAE">
        <w:t xml:space="preserve">the ball </w:t>
      </w:r>
      <w:r w:rsidR="00A57060">
        <w:t xml:space="preserve">reaches a maximum height of </w:t>
      </w:r>
      <w:r w:rsidR="00734B09">
        <w:t>6</w:t>
      </w:r>
      <w:r w:rsidR="008C7BAE">
        <w:t>m</w:t>
      </w:r>
      <w:r w:rsidR="00A57060">
        <w:t>.</w:t>
      </w:r>
      <w:r w:rsidR="00CE40F5" w:rsidRPr="00CE40F5">
        <w:t xml:space="preserve"> </w:t>
      </w:r>
    </w:p>
    <w:p w:rsidR="008C0626" w:rsidRPr="00CE40F5" w:rsidRDefault="008C0626" w:rsidP="00B61B75"/>
    <w:p w:rsidR="00B61B75" w:rsidRDefault="00A57060" w:rsidP="00B61B75">
      <w:r>
        <w:t>Determine the quadratic function</w:t>
      </w:r>
      <w:r w:rsidR="00010667">
        <w:t>,</w:t>
      </w:r>
      <w:r>
        <w:t xml:space="preserve"> in vertex form</w:t>
      </w:r>
      <w:r w:rsidR="00010667">
        <w:t>,</w:t>
      </w:r>
      <w:r>
        <w:t xml:space="preserve"> that models the shape of th</w:t>
      </w:r>
      <w:r w:rsidR="004243C7">
        <w:t>e</w:t>
      </w:r>
      <w:r>
        <w:t xml:space="preserve"> </w:t>
      </w:r>
      <w:r w:rsidR="004243C7">
        <w:t>baseball</w:t>
      </w:r>
      <w:r w:rsidR="008C7BAE">
        <w:t xml:space="preserve"> if the origin is on the ground directly below the spot from which the ball was thrown.</w:t>
      </w:r>
    </w:p>
    <w:p w:rsidR="00A57060" w:rsidRDefault="00A57060" w:rsidP="00B61B75"/>
    <w:p w:rsidR="00A57060" w:rsidRDefault="00A57060" w:rsidP="00B61B75"/>
    <w:p w:rsidR="00010667" w:rsidRDefault="00010667" w:rsidP="00B61B75"/>
    <w:p w:rsidR="00010667" w:rsidRDefault="00B81F40" w:rsidP="00B61B75">
      <w:r>
        <w:rPr>
          <w:noProof/>
        </w:rPr>
        <w:pict>
          <v:group id="_x0000_s1420" style="position:absolute;margin-left:13.1pt;margin-top:7.65pt;width:183.9pt;height:190.25pt;z-index:251679232" coordorigin="1617,5135" coordsize="2445,2364">
            <v:shapetype id="_x0000_t32" coordsize="21600,21600" o:spt="32" o:oned="t" path="m,l21600,21600e" filled="f">
              <v:path arrowok="t" fillok="f" o:connecttype="none"/>
              <o:lock v:ext="edit" shapetype="t"/>
            </v:shapetype>
            <v:shape id="_x0000_s1418" type="#_x0000_t32" style="position:absolute;left:1617;top:5135;width:0;height:2364;flip:y" o:connectortype="straight">
              <v:stroke endarrow="block"/>
            </v:shape>
            <v:shape id="_x0000_s1419" type="#_x0000_t32" style="position:absolute;left:1617;top:7499;width:2445;height:0" o:connectortype="straight">
              <v:stroke endarrow="block"/>
            </v:shape>
          </v:group>
        </w:pict>
      </w:r>
    </w:p>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A57060" w:rsidRDefault="00A57060" w:rsidP="00B61B75"/>
    <w:p w:rsidR="00010667" w:rsidRDefault="00010667" w:rsidP="00B61B75"/>
    <w:p w:rsidR="00E807CB" w:rsidRDefault="00E807CB" w:rsidP="00B61B75"/>
    <w:p w:rsidR="00E807CB" w:rsidRDefault="00E807CB" w:rsidP="00B61B75"/>
    <w:p w:rsidR="00E807CB" w:rsidRDefault="00E807CB" w:rsidP="00B61B75"/>
    <w:p w:rsidR="00010667" w:rsidRDefault="00010667" w:rsidP="00B61B75"/>
    <w:p w:rsidR="00A54E67" w:rsidRDefault="00A54E67" w:rsidP="00B61B75"/>
    <w:p w:rsidR="00A54E67" w:rsidRDefault="00A54E67" w:rsidP="00B61B75"/>
    <w:p w:rsidR="00A54E67" w:rsidRDefault="00A54E67" w:rsidP="00B61B75"/>
    <w:p w:rsidR="00A54E67" w:rsidRDefault="00A54E67" w:rsidP="00B61B75"/>
    <w:p w:rsidR="00A54E67" w:rsidRDefault="00A54E67" w:rsidP="00B61B75"/>
    <w:p w:rsidR="00A54E67" w:rsidRDefault="00A54E67" w:rsidP="00B61B75"/>
    <w:p w:rsidR="00A54E67" w:rsidRDefault="00A54E67" w:rsidP="00B61B75"/>
    <w:p w:rsidR="00A54E67" w:rsidRDefault="00A54E67" w:rsidP="00B61B75"/>
    <w:p w:rsidR="00010667" w:rsidRDefault="00010667" w:rsidP="00B61B75">
      <w:r>
        <w:t xml:space="preserve">Determine the height of the ball when it is </w:t>
      </w:r>
      <w:r w:rsidR="008C7BAE">
        <w:t>10m</w:t>
      </w:r>
      <w:r>
        <w:t xml:space="preserve"> away from </w:t>
      </w:r>
      <w:r w:rsidR="008C7BAE">
        <w:t>second base</w:t>
      </w:r>
      <w:r>
        <w:t>.</w:t>
      </w:r>
    </w:p>
    <w:p w:rsidR="00010667" w:rsidRDefault="00010667" w:rsidP="00B61B75"/>
    <w:p w:rsidR="00A57060" w:rsidRDefault="00A57060" w:rsidP="00B61B75"/>
    <w:p w:rsidR="00A57060" w:rsidRDefault="00A57060" w:rsidP="00B61B75"/>
    <w:p w:rsidR="00010667" w:rsidRDefault="00010667" w:rsidP="00B61B75"/>
    <w:p w:rsidR="00010667" w:rsidRDefault="00010667" w:rsidP="00B61B75"/>
    <w:p w:rsidR="00010667" w:rsidRDefault="00010667">
      <w:pPr>
        <w:rPr>
          <w:b/>
        </w:rPr>
      </w:pPr>
    </w:p>
    <w:p w:rsidR="00E807CB" w:rsidRDefault="00E807CB">
      <w:pPr>
        <w:rPr>
          <w:b/>
        </w:rPr>
      </w:pPr>
      <w:r>
        <w:rPr>
          <w:b/>
        </w:rPr>
        <w:br w:type="page"/>
      </w:r>
    </w:p>
    <w:p w:rsidR="00010667" w:rsidRPr="00010667" w:rsidRDefault="00010667" w:rsidP="004243C7">
      <w:pPr>
        <w:rPr>
          <w:b/>
        </w:rPr>
      </w:pPr>
      <w:r>
        <w:rPr>
          <w:b/>
        </w:rPr>
        <w:lastRenderedPageBreak/>
        <w:t>Example #</w:t>
      </w:r>
      <w:r w:rsidR="00A54E67">
        <w:rPr>
          <w:b/>
        </w:rPr>
        <w:t>4</w:t>
      </w:r>
    </w:p>
    <w:p w:rsidR="004243C7" w:rsidRDefault="004243C7" w:rsidP="004243C7"/>
    <w:p w:rsidR="00010667" w:rsidRDefault="00010667" w:rsidP="004243C7">
      <w:r>
        <w:t xml:space="preserve">The largest practical functioning refracting telescope is </w:t>
      </w:r>
      <w:r w:rsidR="00104203">
        <w:t xml:space="preserve">at </w:t>
      </w:r>
      <w:r w:rsidRPr="004243C7">
        <w:t xml:space="preserve">the </w:t>
      </w:r>
      <w:hyperlink r:id="rId83" w:tooltip="Yerkes Observatory" w:history="1">
        <w:r w:rsidRPr="004243C7">
          <w:rPr>
            <w:rStyle w:val="Hyperlink"/>
            <w:color w:val="auto"/>
            <w:u w:val="none"/>
          </w:rPr>
          <w:t>Yerkes Observatory</w:t>
        </w:r>
      </w:hyperlink>
      <w:r>
        <w:t xml:space="preserve"> </w:t>
      </w:r>
      <w:r w:rsidR="00104203">
        <w:t xml:space="preserve">in the USA. Its lens, in the shape of a parabola, has a diameter of </w:t>
      </w:r>
      <w:r>
        <w:t>102 cm</w:t>
      </w:r>
      <w:r w:rsidR="00104203">
        <w:t xml:space="preserve"> and a width of 8 cm</w:t>
      </w:r>
      <w:r>
        <w:t xml:space="preserve">, </w:t>
      </w:r>
      <w:r w:rsidR="00104203">
        <w:t xml:space="preserve">and has been </w:t>
      </w:r>
      <w:r>
        <w:t>used for astronomical and scientific observation for over a century</w:t>
      </w:r>
      <w:r w:rsidR="004243C7">
        <w:t>.</w:t>
      </w:r>
    </w:p>
    <w:p w:rsidR="004243C7" w:rsidRDefault="004243C7" w:rsidP="004243C7"/>
    <w:p w:rsidR="00B61B75" w:rsidRDefault="00010667" w:rsidP="004243C7">
      <w:r>
        <w:t>Determine the quadratic function, in vertex form, of the cross-sectional shape if the lowest point in the centre of the lens is at the origin.</w:t>
      </w:r>
    </w:p>
    <w:p w:rsidR="00010667" w:rsidRDefault="00010667" w:rsidP="00B61B75"/>
    <w:p w:rsidR="00010667" w:rsidRDefault="00010667" w:rsidP="00B61B75"/>
    <w:p w:rsidR="00010667" w:rsidRDefault="00010667" w:rsidP="00B61B75"/>
    <w:p w:rsidR="00010667" w:rsidRDefault="00B81F40" w:rsidP="00B61B75">
      <w:r w:rsidRPr="00B81F40">
        <w:rPr>
          <w:noProof/>
          <w:u w:val="single"/>
        </w:rPr>
        <w:pict>
          <v:group id="_x0000_s1492" style="position:absolute;margin-left:-24.8pt;margin-top:12.05pt;width:153pt;height:126pt;z-index:-251634176" coordorigin="6120,2520" coordsize="3060,2520" wrapcoords="9953 257 9635 1157 9953 8486 424 10286 0 10929 953 11571 9953 12600 9953 18771 9529 20314 9529 20829 9953 21600 10376 21600 10800 20829 10376 12600 20541 11571 21812 11057 21494 10286 10376 8486 10376 2443 10800 1157 10482 257 9953 257" o:allowincell="f">
            <v:line id="_x0000_s1493" style="position:absolute" from="7560,2520" to="7560,5040" strokeweight=".5pt">
              <v:stroke startarrow="block" endarrow="block"/>
            </v:line>
            <v:line id="_x0000_s1494" style="position:absolute" from="6120,3780" to="9180,3780">
              <v:stroke startarrow="block" endarrow="block"/>
            </v:line>
          </v:group>
        </w:pict>
      </w:r>
    </w:p>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Default="00010667" w:rsidP="00B61B75"/>
    <w:p w:rsidR="00010667" w:rsidRPr="00CE40F5" w:rsidRDefault="00010667" w:rsidP="00B61B75">
      <w:r>
        <w:t>What is the equation if the outer most edge of the lens is at the origin?</w:t>
      </w:r>
    </w:p>
    <w:p w:rsidR="00B61B75" w:rsidRPr="00FE0175" w:rsidRDefault="00B61B75" w:rsidP="00B61B75"/>
    <w:p w:rsidR="00FE0175" w:rsidRDefault="00FE0175" w:rsidP="00F750BA">
      <w:pPr>
        <w:pStyle w:val="Title"/>
        <w:jc w:val="left"/>
        <w:rPr>
          <w:sz w:val="24"/>
          <w:u w:val="single"/>
        </w:rPr>
      </w:pPr>
    </w:p>
    <w:p w:rsidR="00FE0175" w:rsidRDefault="00B81F40" w:rsidP="00F750BA">
      <w:pPr>
        <w:pStyle w:val="Title"/>
        <w:jc w:val="left"/>
        <w:rPr>
          <w:sz w:val="24"/>
          <w:u w:val="single"/>
        </w:rPr>
      </w:pPr>
      <w:r>
        <w:rPr>
          <w:noProof/>
          <w:sz w:val="24"/>
          <w:u w:val="single"/>
        </w:rPr>
        <w:pict>
          <v:group id="_x0000_s1500" style="position:absolute;margin-left:-.35pt;margin-top:6.05pt;width:154.9pt;height:115.45pt;z-index:251685376" coordorigin="1793,9564" coordsize="3098,2309">
            <v:shape id="_x0000_s1498" type="#_x0000_t32" style="position:absolute;left:2282;top:9564;width:0;height:2309;flip:y" o:connectortype="straight">
              <v:stroke startarrow="block" endarrow="block"/>
            </v:shape>
            <v:shape id="_x0000_s1499" type="#_x0000_t32" style="position:absolute;left:1793;top:10066;width:3098;height:0" o:connectortype="straight">
              <v:stroke startarrow="block" endarrow="block"/>
            </v:shape>
          </v:group>
        </w:pict>
      </w: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91244F" w:rsidRDefault="0091244F" w:rsidP="00F750BA">
      <w:pPr>
        <w:pStyle w:val="Title"/>
        <w:jc w:val="left"/>
        <w:rPr>
          <w:sz w:val="24"/>
          <w:u w:val="single"/>
        </w:rPr>
      </w:pPr>
    </w:p>
    <w:p w:rsidR="0091244F" w:rsidRDefault="0091244F" w:rsidP="00F750BA">
      <w:pPr>
        <w:pStyle w:val="Title"/>
        <w:jc w:val="left"/>
        <w:rPr>
          <w:sz w:val="24"/>
          <w:u w:val="single"/>
        </w:rPr>
      </w:pPr>
    </w:p>
    <w:p w:rsidR="00FE0175" w:rsidRDefault="00FE0175" w:rsidP="00F750BA">
      <w:pPr>
        <w:pStyle w:val="Title"/>
        <w:jc w:val="left"/>
        <w:rPr>
          <w:sz w:val="24"/>
          <w:u w:val="single"/>
        </w:rPr>
      </w:pPr>
    </w:p>
    <w:p w:rsidR="00FE0175" w:rsidRDefault="00FE0175" w:rsidP="00F750BA">
      <w:pPr>
        <w:pStyle w:val="Title"/>
        <w:jc w:val="left"/>
        <w:rPr>
          <w:sz w:val="24"/>
          <w:u w:val="single"/>
        </w:rPr>
      </w:pPr>
    </w:p>
    <w:p w:rsidR="002A35F7" w:rsidRDefault="002A35F7" w:rsidP="00F750BA">
      <w:pPr>
        <w:pStyle w:val="Title"/>
        <w:jc w:val="left"/>
        <w:rPr>
          <w:sz w:val="24"/>
          <w:u w:val="single"/>
        </w:rPr>
      </w:pPr>
    </w:p>
    <w:p w:rsidR="002A35F7" w:rsidRDefault="002A35F7" w:rsidP="00F750BA">
      <w:pPr>
        <w:pStyle w:val="Title"/>
        <w:jc w:val="left"/>
        <w:rPr>
          <w:sz w:val="24"/>
          <w:u w:val="single"/>
        </w:rPr>
      </w:pPr>
    </w:p>
    <w:p w:rsidR="00FE0175" w:rsidRDefault="00FE0175" w:rsidP="00F750BA">
      <w:pPr>
        <w:pStyle w:val="Title"/>
        <w:jc w:val="left"/>
        <w:rPr>
          <w:sz w:val="24"/>
          <w:u w:val="single"/>
        </w:rPr>
      </w:pPr>
    </w:p>
    <w:p w:rsidR="00FE0175" w:rsidRPr="00C465FC" w:rsidRDefault="00FE0175" w:rsidP="00FE0175">
      <w:pPr>
        <w:pStyle w:val="Title"/>
        <w:jc w:val="left"/>
        <w:rPr>
          <w:szCs w:val="28"/>
        </w:rPr>
      </w:pPr>
      <w:r w:rsidRPr="00C465FC">
        <w:rPr>
          <w:szCs w:val="28"/>
        </w:rPr>
        <w:t>Homework</w:t>
      </w:r>
    </w:p>
    <w:p w:rsidR="00FE0175" w:rsidRPr="003241CF" w:rsidRDefault="00FE0175" w:rsidP="00FE0175">
      <w:pPr>
        <w:pStyle w:val="Title"/>
        <w:jc w:val="left"/>
        <w:rPr>
          <w:sz w:val="24"/>
        </w:rPr>
      </w:pPr>
      <w:r w:rsidRPr="003241CF">
        <w:rPr>
          <w:sz w:val="24"/>
        </w:rPr>
        <w:t xml:space="preserve">Textbook Page </w:t>
      </w:r>
      <w:proofErr w:type="gramStart"/>
      <w:r w:rsidRPr="003241CF">
        <w:rPr>
          <w:sz w:val="24"/>
        </w:rPr>
        <w:t>159  #</w:t>
      </w:r>
      <w:proofErr w:type="gramEnd"/>
      <w:r w:rsidRPr="003241CF">
        <w:rPr>
          <w:sz w:val="24"/>
        </w:rPr>
        <w:t xml:space="preserve"> </w:t>
      </w:r>
      <w:r w:rsidR="00E17F43" w:rsidRPr="003241CF">
        <w:rPr>
          <w:sz w:val="24"/>
        </w:rPr>
        <w:t xml:space="preserve">8-10, </w:t>
      </w:r>
      <w:r w:rsidRPr="003241CF">
        <w:rPr>
          <w:sz w:val="24"/>
        </w:rPr>
        <w:t>13-15, 17, 18, 21</w:t>
      </w:r>
    </w:p>
    <w:p w:rsidR="00F750BA" w:rsidRPr="00A54E67" w:rsidRDefault="009426AD" w:rsidP="00F750BA">
      <w:pPr>
        <w:pStyle w:val="Title"/>
        <w:jc w:val="left"/>
        <w:rPr>
          <w:rFonts w:ascii="Verdana" w:hAnsi="Verdana"/>
          <w:sz w:val="24"/>
          <w:u w:val="single"/>
        </w:rPr>
      </w:pPr>
      <w:r w:rsidRPr="00FE0175">
        <w:rPr>
          <w:sz w:val="24"/>
          <w:u w:val="single"/>
        </w:rPr>
        <w:br w:type="page"/>
      </w:r>
      <w:r w:rsidR="00F750BA" w:rsidRPr="00A54E67">
        <w:rPr>
          <w:rFonts w:ascii="Verdana" w:hAnsi="Verdana"/>
          <w:sz w:val="24"/>
          <w:u w:val="single"/>
        </w:rPr>
        <w:lastRenderedPageBreak/>
        <w:t>3.2 Investigating Quadratic Functions in Standard From</w:t>
      </w:r>
    </w:p>
    <w:p w:rsidR="00F750BA" w:rsidRDefault="00F750BA" w:rsidP="00F750BA">
      <w:pPr>
        <w:pStyle w:val="Title"/>
        <w:jc w:val="left"/>
        <w:rPr>
          <w:rFonts w:ascii="Verdana" w:hAnsi="Verdana"/>
          <w:sz w:val="44"/>
          <w:szCs w:val="44"/>
          <w:u w:val="single"/>
        </w:rPr>
      </w:pPr>
    </w:p>
    <w:p w:rsidR="002A35F7" w:rsidRPr="002A35F7" w:rsidRDefault="002A35F7" w:rsidP="0034506B">
      <w:pPr>
        <w:rPr>
          <w:b/>
        </w:rPr>
      </w:pPr>
      <w:r w:rsidRPr="002A35F7">
        <w:rPr>
          <w:b/>
        </w:rPr>
        <w:t>Example #1</w:t>
      </w:r>
    </w:p>
    <w:p w:rsidR="0034506B" w:rsidRDefault="0034506B" w:rsidP="0034506B">
      <w:r>
        <w:t xml:space="preserve">For each of the following quadratic function, in </w:t>
      </w:r>
      <w:r w:rsidR="00A54E67">
        <w:t>vertex form</w:t>
      </w:r>
      <w:r>
        <w:t>, identify:</w:t>
      </w:r>
    </w:p>
    <w:p w:rsidR="0034506B" w:rsidRDefault="0034506B" w:rsidP="00AF1968">
      <w:pPr>
        <w:pStyle w:val="ListParagraph"/>
        <w:numPr>
          <w:ilvl w:val="0"/>
          <w:numId w:val="9"/>
        </w:numPr>
      </w:pPr>
      <w:r>
        <w:t>The direction of opening</w:t>
      </w:r>
    </w:p>
    <w:p w:rsidR="0034506B" w:rsidRDefault="0034506B" w:rsidP="00AF1968">
      <w:pPr>
        <w:pStyle w:val="ListParagraph"/>
        <w:numPr>
          <w:ilvl w:val="0"/>
          <w:numId w:val="9"/>
        </w:numPr>
      </w:pPr>
      <w:r>
        <w:t>Coordinates of the vertex</w:t>
      </w:r>
    </w:p>
    <w:p w:rsidR="0034506B" w:rsidRDefault="0034506B" w:rsidP="00AF1968">
      <w:pPr>
        <w:pStyle w:val="ListParagraph"/>
        <w:numPr>
          <w:ilvl w:val="0"/>
          <w:numId w:val="9"/>
        </w:numPr>
      </w:pPr>
      <w:r>
        <w:t>Maximum or minimum value</w:t>
      </w:r>
    </w:p>
    <w:p w:rsidR="0034506B" w:rsidRDefault="0034506B" w:rsidP="00AF1968">
      <w:pPr>
        <w:pStyle w:val="ListParagraph"/>
        <w:numPr>
          <w:ilvl w:val="0"/>
          <w:numId w:val="9"/>
        </w:numPr>
      </w:pPr>
      <w:r>
        <w:t>Equation of the axis of symmetry</w:t>
      </w:r>
    </w:p>
    <w:p w:rsidR="0034506B" w:rsidRDefault="0034506B" w:rsidP="00AF1968">
      <w:pPr>
        <w:pStyle w:val="ListParagraph"/>
        <w:numPr>
          <w:ilvl w:val="0"/>
          <w:numId w:val="9"/>
        </w:numPr>
      </w:pPr>
      <w:r>
        <w:t xml:space="preserve">x-intercepts </w:t>
      </w:r>
      <w:r w:rsidR="002A35F7">
        <w:t xml:space="preserve">(if possible) </w:t>
      </w:r>
      <w:r>
        <w:t>and y-intercepts</w:t>
      </w:r>
    </w:p>
    <w:p w:rsidR="0034506B" w:rsidRDefault="0034506B" w:rsidP="00AF1968">
      <w:pPr>
        <w:pStyle w:val="ListParagraph"/>
        <w:numPr>
          <w:ilvl w:val="0"/>
          <w:numId w:val="9"/>
        </w:numPr>
      </w:pPr>
      <w:r>
        <w:t>the domain and range</w:t>
      </w:r>
    </w:p>
    <w:p w:rsidR="00A54E67" w:rsidRDefault="00A54E67" w:rsidP="00A54E67">
      <w:r>
        <w:t xml:space="preserve">Change each to standard form </w:t>
      </w:r>
      <w:r w:rsidRPr="00A54E67">
        <w:rPr>
          <w:noProof/>
          <w:position w:val="-16"/>
        </w:rPr>
        <w:object w:dxaOrig="1740" w:dyaOrig="440">
          <v:shape id="_x0000_i1121" type="#_x0000_t75" style="width:86.4pt;height:22.45pt" o:ole="">
            <v:imagedata r:id="rId84" o:title=""/>
          </v:shape>
          <o:OLEObject Type="Embed" ProgID="Equation.DSMT4" ShapeID="_x0000_i1121" DrawAspect="Content" ObjectID="_1388905547" r:id="rId85"/>
        </w:object>
      </w:r>
    </w:p>
    <w:p w:rsidR="0034506B" w:rsidRDefault="0034506B">
      <w:pPr>
        <w:rPr>
          <w:noProof/>
        </w:rPr>
      </w:pPr>
    </w:p>
    <w:p w:rsidR="0091244F" w:rsidRDefault="00A54E67">
      <w:pPr>
        <w:rPr>
          <w:noProof/>
          <w:position w:val="-10"/>
        </w:rPr>
      </w:pPr>
      <w:r w:rsidRPr="00C36FE1">
        <w:rPr>
          <w:noProof/>
          <w:position w:val="-10"/>
        </w:rPr>
        <w:object w:dxaOrig="1460" w:dyaOrig="360">
          <v:shape id="_x0000_i1116" type="#_x0000_t75" style="width:72.6pt;height:18.45pt" o:ole="">
            <v:imagedata r:id="rId86" o:title=""/>
          </v:shape>
          <o:OLEObject Type="Embed" ProgID="Equation.DSMT4" ShapeID="_x0000_i1116" DrawAspect="Content" ObjectID="_1388905548" r:id="rId87"/>
        </w:object>
      </w:r>
      <w:r w:rsidR="00C36FE1">
        <w:rPr>
          <w:noProof/>
        </w:rPr>
        <w:tab/>
      </w:r>
      <w:r w:rsidR="00C36FE1">
        <w:rPr>
          <w:noProof/>
        </w:rPr>
        <w:tab/>
      </w:r>
      <w:r w:rsidR="00C36FE1">
        <w:rPr>
          <w:noProof/>
        </w:rPr>
        <w:tab/>
      </w:r>
      <w:r w:rsidR="00C36FE1">
        <w:rPr>
          <w:noProof/>
        </w:rPr>
        <w:tab/>
      </w:r>
      <w:r w:rsidR="00BA423B">
        <w:rPr>
          <w:noProof/>
        </w:rPr>
        <w:tab/>
      </w:r>
      <w:r w:rsidRPr="00A54E67">
        <w:rPr>
          <w:noProof/>
          <w:position w:val="-14"/>
        </w:rPr>
        <w:object w:dxaOrig="1780" w:dyaOrig="440">
          <v:shape id="_x0000_i1123" type="#_x0000_t75" style="width:89.3pt;height:22.45pt" o:ole="">
            <v:imagedata r:id="rId88" o:title=""/>
          </v:shape>
          <o:OLEObject Type="Embed" ProgID="Equation.DSMT4" ShapeID="_x0000_i1123" DrawAspect="Content" ObjectID="_1388905549" r:id="rId89"/>
        </w:object>
      </w:r>
    </w:p>
    <w:p w:rsidR="0091244F" w:rsidRDefault="00BA423B">
      <w:r>
        <w:rPr>
          <w:noProof/>
        </w:rPr>
        <w:drawing>
          <wp:anchor distT="0" distB="0" distL="114300" distR="114300" simplePos="0" relativeHeight="251674112" behindDoc="1" locked="0" layoutInCell="1" allowOverlap="1">
            <wp:simplePos x="0" y="0"/>
            <wp:positionH relativeFrom="column">
              <wp:posOffset>3191510</wp:posOffset>
            </wp:positionH>
            <wp:positionV relativeFrom="paragraph">
              <wp:posOffset>67945</wp:posOffset>
            </wp:positionV>
            <wp:extent cx="1931670" cy="1682115"/>
            <wp:effectExtent l="19050" t="0" r="0" b="0"/>
            <wp:wrapTight wrapText="bothSides">
              <wp:wrapPolygon edited="0">
                <wp:start x="-213" y="0"/>
                <wp:lineTo x="-213" y="21282"/>
                <wp:lineTo x="21515" y="21282"/>
                <wp:lineTo x="21515" y="0"/>
                <wp:lineTo x="-213" y="0"/>
              </wp:wrapPolygon>
            </wp:wrapTight>
            <wp:docPr id="3" name="Picture 30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image]"/>
                    <pic:cNvPicPr>
                      <a:picLocks noChangeAspect="1" noChangeArrowheads="1"/>
                    </pic:cNvPicPr>
                  </pic:nvPicPr>
                  <pic:blipFill>
                    <a:blip r:embed="rId90" r:link="rId91" cstate="print"/>
                    <a:srcRect l="7204" t="5508" r="5508" b="7204"/>
                    <a:stretch>
                      <a:fillRect/>
                    </a:stretch>
                  </pic:blipFill>
                  <pic:spPr bwMode="auto">
                    <a:xfrm>
                      <a:off x="0" y="0"/>
                      <a:ext cx="1931670" cy="1682115"/>
                    </a:xfrm>
                    <a:prstGeom prst="rect">
                      <a:avLst/>
                    </a:prstGeom>
                    <a:noFill/>
                    <a:ln w="9525">
                      <a:noFill/>
                      <a:miter lim="800000"/>
                      <a:headEnd/>
                      <a:tailEnd/>
                    </a:ln>
                  </pic:spPr>
                </pic:pic>
              </a:graphicData>
            </a:graphic>
          </wp:anchor>
        </w:drawing>
      </w:r>
      <w:r>
        <w:rPr>
          <w:noProof/>
        </w:rPr>
        <w:drawing>
          <wp:anchor distT="0" distB="0" distL="114300" distR="114300" simplePos="0" relativeHeight="251672064" behindDoc="1" locked="0" layoutInCell="1" allowOverlap="1">
            <wp:simplePos x="0" y="0"/>
            <wp:positionH relativeFrom="column">
              <wp:posOffset>-407670</wp:posOffset>
            </wp:positionH>
            <wp:positionV relativeFrom="paragraph">
              <wp:posOffset>67945</wp:posOffset>
            </wp:positionV>
            <wp:extent cx="1758315" cy="1759585"/>
            <wp:effectExtent l="19050" t="0" r="0" b="0"/>
            <wp:wrapTight wrapText="bothSides">
              <wp:wrapPolygon edited="0">
                <wp:start x="-234" y="0"/>
                <wp:lineTo x="-234" y="21280"/>
                <wp:lineTo x="21530" y="21280"/>
                <wp:lineTo x="21530" y="0"/>
                <wp:lineTo x="-234" y="0"/>
              </wp:wrapPolygon>
            </wp:wrapTight>
            <wp:docPr id="104" name="Picture 10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
                    <pic:cNvPicPr>
                      <a:picLocks noChangeAspect="1" noChangeArrowheads="1"/>
                    </pic:cNvPicPr>
                  </pic:nvPicPr>
                  <pic:blipFill>
                    <a:blip r:embed="rId92" cstate="print"/>
                    <a:srcRect l="3999" t="3999" r="3999" b="3999"/>
                    <a:stretch>
                      <a:fillRect/>
                    </a:stretch>
                  </pic:blipFill>
                  <pic:spPr bwMode="auto">
                    <a:xfrm>
                      <a:off x="0" y="0"/>
                      <a:ext cx="1758315" cy="1759585"/>
                    </a:xfrm>
                    <a:prstGeom prst="rect">
                      <a:avLst/>
                    </a:prstGeom>
                    <a:noFill/>
                    <a:ln w="9525">
                      <a:noFill/>
                      <a:miter lim="800000"/>
                      <a:headEnd/>
                      <a:tailEnd/>
                    </a:ln>
                  </pic:spPr>
                </pic:pic>
              </a:graphicData>
            </a:graphic>
          </wp:anchor>
        </w:drawing>
      </w:r>
    </w:p>
    <w:p w:rsidR="00275278" w:rsidRDefault="00275278"/>
    <w:p w:rsidR="00275278" w:rsidRDefault="00275278"/>
    <w:p w:rsidR="00275278" w:rsidRDefault="00275278"/>
    <w:p w:rsidR="00275278" w:rsidRDefault="00275278"/>
    <w:p w:rsidR="00275278" w:rsidRDefault="00275278"/>
    <w:p w:rsidR="00275278" w:rsidRDefault="00275278"/>
    <w:p w:rsidR="00275278" w:rsidRDefault="00275278"/>
    <w:p w:rsidR="00207A6E" w:rsidRDefault="00207A6E"/>
    <w:p w:rsidR="00207A6E" w:rsidRDefault="00207A6E"/>
    <w:p w:rsidR="00207A6E" w:rsidRDefault="00207A6E"/>
    <w:p w:rsidR="00207A6E" w:rsidRDefault="00207A6E"/>
    <w:p w:rsidR="00A54E67" w:rsidRDefault="00A54E67">
      <w:pPr>
        <w:rPr>
          <w:position w:val="-10"/>
        </w:rPr>
      </w:pPr>
    </w:p>
    <w:p w:rsidR="00BA423B" w:rsidRDefault="00BA423B" w:rsidP="00A54E67">
      <w:pPr>
        <w:rPr>
          <w:position w:val="-10"/>
        </w:rPr>
      </w:pPr>
    </w:p>
    <w:p w:rsidR="00BA423B" w:rsidRDefault="00BA423B" w:rsidP="00A54E67">
      <w:pPr>
        <w:rPr>
          <w:position w:val="-10"/>
        </w:rPr>
      </w:pPr>
    </w:p>
    <w:p w:rsidR="00BA423B" w:rsidRDefault="00BA423B" w:rsidP="00A54E67">
      <w:pPr>
        <w:rPr>
          <w:position w:val="-10"/>
        </w:rPr>
      </w:pPr>
    </w:p>
    <w:p w:rsidR="00BA423B" w:rsidRDefault="00BA423B" w:rsidP="00A54E67">
      <w:pPr>
        <w:rPr>
          <w:position w:val="-10"/>
        </w:rPr>
      </w:pPr>
    </w:p>
    <w:p w:rsidR="00BA423B" w:rsidRDefault="00BA423B" w:rsidP="00A54E67">
      <w:pPr>
        <w:rPr>
          <w:position w:val="-10"/>
        </w:rPr>
      </w:pPr>
    </w:p>
    <w:p w:rsidR="00BA423B" w:rsidRDefault="00BA423B" w:rsidP="00A54E67">
      <w:pPr>
        <w:rPr>
          <w:position w:val="-10"/>
        </w:rPr>
      </w:pPr>
    </w:p>
    <w:p w:rsidR="0034506B" w:rsidRDefault="00BA423B" w:rsidP="00A54E67">
      <w:pPr>
        <w:rPr>
          <w:position w:val="-10"/>
        </w:rPr>
      </w:pPr>
      <w:r w:rsidRPr="00BA423B">
        <w:rPr>
          <w:position w:val="-14"/>
        </w:rPr>
        <w:object w:dxaOrig="1600" w:dyaOrig="440">
          <v:shape id="_x0000_i1126" type="#_x0000_t75" style="width:80.05pt;height:22.45pt" o:ole="">
            <v:imagedata r:id="rId93" o:title=""/>
          </v:shape>
          <o:OLEObject Type="Embed" ProgID="Equation.DSMT4" ShapeID="_x0000_i1126" DrawAspect="Content" ObjectID="_1388905550" r:id="rId94"/>
        </w:object>
      </w:r>
    </w:p>
    <w:p w:rsidR="00F750BA" w:rsidRDefault="00043906" w:rsidP="00BA423B">
      <w:pPr>
        <w:ind w:left="2160" w:firstLine="720"/>
        <w:rPr>
          <w:rFonts w:ascii="Verdana" w:hAnsi="Verdana"/>
          <w:u w:val="single"/>
        </w:rPr>
      </w:pPr>
      <w:r>
        <w:rPr>
          <w:noProof/>
        </w:rPr>
        <w:drawing>
          <wp:anchor distT="0" distB="0" distL="114300" distR="114300" simplePos="0" relativeHeight="251675136" behindDoc="1" locked="0" layoutInCell="1" allowOverlap="1">
            <wp:simplePos x="0" y="0"/>
            <wp:positionH relativeFrom="column">
              <wp:posOffset>-254000</wp:posOffset>
            </wp:positionH>
            <wp:positionV relativeFrom="paragraph">
              <wp:posOffset>95250</wp:posOffset>
            </wp:positionV>
            <wp:extent cx="1816735" cy="1820545"/>
            <wp:effectExtent l="19050" t="0" r="0" b="0"/>
            <wp:wrapTight wrapText="bothSides">
              <wp:wrapPolygon edited="0">
                <wp:start x="-226" y="0"/>
                <wp:lineTo x="-226" y="21472"/>
                <wp:lineTo x="21517" y="21472"/>
                <wp:lineTo x="21517" y="0"/>
                <wp:lineTo x="-226" y="0"/>
              </wp:wrapPolygon>
            </wp:wrapTight>
            <wp:docPr id="2" name="Picture 10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
                    <pic:cNvPicPr>
                      <a:picLocks noChangeAspect="1" noChangeArrowheads="1"/>
                    </pic:cNvPicPr>
                  </pic:nvPicPr>
                  <pic:blipFill>
                    <a:blip r:embed="rId95" cstate="print"/>
                    <a:srcRect l="3999" t="3999" r="3999" b="3999"/>
                    <a:stretch>
                      <a:fillRect/>
                    </a:stretch>
                  </pic:blipFill>
                  <pic:spPr bwMode="auto">
                    <a:xfrm>
                      <a:off x="0" y="0"/>
                      <a:ext cx="1816735" cy="1820545"/>
                    </a:xfrm>
                    <a:prstGeom prst="rect">
                      <a:avLst/>
                    </a:prstGeom>
                    <a:noFill/>
                    <a:ln w="9525">
                      <a:noFill/>
                      <a:miter lim="800000"/>
                      <a:headEnd/>
                      <a:tailEnd/>
                    </a:ln>
                  </pic:spPr>
                </pic:pic>
              </a:graphicData>
            </a:graphic>
          </wp:anchor>
        </w:drawing>
      </w:r>
    </w:p>
    <w:p w:rsidR="00F750BA" w:rsidRDefault="00F750BA">
      <w:pPr>
        <w:rPr>
          <w:rFonts w:ascii="Verdana" w:hAnsi="Verdana"/>
          <w:u w:val="single"/>
        </w:rPr>
      </w:pPr>
    </w:p>
    <w:p w:rsidR="00734B09" w:rsidRDefault="00734B09">
      <w:pPr>
        <w:rPr>
          <w:rFonts w:ascii="Verdana" w:hAnsi="Verdana"/>
          <w:u w:val="single"/>
        </w:rPr>
      </w:pPr>
    </w:p>
    <w:p w:rsidR="00734B09" w:rsidRDefault="00734B09">
      <w:pPr>
        <w:rPr>
          <w:rFonts w:ascii="Verdana" w:hAnsi="Verdana"/>
          <w:u w:val="single"/>
        </w:rPr>
      </w:pPr>
    </w:p>
    <w:p w:rsidR="0034506B" w:rsidRDefault="0034506B" w:rsidP="00734B09">
      <w:pPr>
        <w:rPr>
          <w:b/>
          <w:bCs/>
          <w:u w:val="single"/>
        </w:rPr>
      </w:pPr>
    </w:p>
    <w:p w:rsidR="0034506B" w:rsidRDefault="0034506B" w:rsidP="00734B09">
      <w:pPr>
        <w:rPr>
          <w:b/>
          <w:bCs/>
          <w:u w:val="single"/>
        </w:rPr>
      </w:pPr>
    </w:p>
    <w:p w:rsidR="0034506B" w:rsidRDefault="0034506B" w:rsidP="00734B09">
      <w:pPr>
        <w:rPr>
          <w:b/>
          <w:bCs/>
          <w:u w:val="single"/>
        </w:rPr>
      </w:pPr>
    </w:p>
    <w:p w:rsidR="0034506B" w:rsidRDefault="0034506B" w:rsidP="00734B09">
      <w:pPr>
        <w:rPr>
          <w:b/>
          <w:bCs/>
          <w:u w:val="single"/>
        </w:rPr>
      </w:pPr>
    </w:p>
    <w:p w:rsidR="0034506B" w:rsidRDefault="0034506B" w:rsidP="00734B09">
      <w:pPr>
        <w:rPr>
          <w:b/>
          <w:bCs/>
          <w:u w:val="single"/>
        </w:rPr>
      </w:pPr>
    </w:p>
    <w:p w:rsidR="00A54E67" w:rsidRDefault="00A54E67" w:rsidP="00734B09">
      <w:pPr>
        <w:rPr>
          <w:b/>
          <w:bCs/>
        </w:rPr>
      </w:pPr>
    </w:p>
    <w:p w:rsidR="0034506B" w:rsidRPr="002A35F7" w:rsidRDefault="002A35F7" w:rsidP="00734B09">
      <w:pPr>
        <w:rPr>
          <w:b/>
          <w:bCs/>
        </w:rPr>
      </w:pPr>
      <w:r w:rsidRPr="002A35F7">
        <w:rPr>
          <w:b/>
          <w:bCs/>
        </w:rPr>
        <w:lastRenderedPageBreak/>
        <w:t>Example #2</w:t>
      </w:r>
    </w:p>
    <w:p w:rsidR="00734B09" w:rsidRDefault="00734B09" w:rsidP="00734B09">
      <w:r>
        <w:t xml:space="preserve">A rock is thrown from a bridge into a river.  Its height, </w:t>
      </w:r>
      <w:r w:rsidRPr="0034506B">
        <w:rPr>
          <w:i/>
        </w:rPr>
        <w:t>h</w:t>
      </w:r>
      <w:r>
        <w:t xml:space="preserve"> meters, above the river </w:t>
      </w:r>
      <w:r w:rsidRPr="0034506B">
        <w:rPr>
          <w:i/>
        </w:rPr>
        <w:t>t</w:t>
      </w:r>
      <w:r>
        <w:t xml:space="preserve"> seconds after it is released is </w:t>
      </w:r>
      <w:r w:rsidR="004243C7">
        <w:t>modeled</w:t>
      </w:r>
      <w:r>
        <w:t xml:space="preserve"> by the quadratic function</w:t>
      </w:r>
      <w:r w:rsidR="0034506B" w:rsidRPr="0034506B">
        <w:rPr>
          <w:position w:val="-14"/>
        </w:rPr>
        <w:object w:dxaOrig="2400" w:dyaOrig="400">
          <v:shape id="_x0000_i1068" type="#_x0000_t75" style="width:120.4pt;height:19.6pt" o:ole="">
            <v:imagedata r:id="rId96" o:title=""/>
          </v:shape>
          <o:OLEObject Type="Embed" ProgID="Equation.DSMT4" ShapeID="_x0000_i1068" DrawAspect="Content" ObjectID="_1388905551" r:id="rId97"/>
        </w:object>
      </w:r>
      <w:r>
        <w:t>.</w:t>
      </w:r>
    </w:p>
    <w:p w:rsidR="00734B09" w:rsidRDefault="00734B09" w:rsidP="00734B09">
      <w:pPr>
        <w:tabs>
          <w:tab w:val="num" w:pos="1080"/>
        </w:tabs>
        <w:ind w:left="1080" w:hanging="360"/>
      </w:pPr>
    </w:p>
    <w:p w:rsidR="00734B09" w:rsidRDefault="00734B09" w:rsidP="00734B09">
      <w:r>
        <w:t>Sketch a graph of the quadratic function.</w:t>
      </w:r>
      <w:r w:rsidR="0034506B">
        <w:t xml:space="preserve"> Indicate window settings used.</w:t>
      </w:r>
    </w:p>
    <w:p w:rsidR="00734B09" w:rsidRDefault="00734B09" w:rsidP="00734B09">
      <w:pPr>
        <w:tabs>
          <w:tab w:val="num" w:pos="1080"/>
        </w:tabs>
        <w:ind w:left="1080" w:hanging="360"/>
      </w:pPr>
    </w:p>
    <w:p w:rsidR="00734B09" w:rsidRDefault="00B81F40" w:rsidP="00734B09">
      <w:pPr>
        <w:tabs>
          <w:tab w:val="num" w:pos="1080"/>
        </w:tabs>
        <w:ind w:left="1080" w:hanging="360"/>
      </w:pPr>
      <w:r>
        <w:rPr>
          <w:noProof/>
        </w:rPr>
        <w:pict>
          <v:group id="_x0000_s1424" style="position:absolute;left:0;text-align:left;margin-left:28.2pt;margin-top:4.95pt;width:122.25pt;height:118.2pt;z-index:251681280" coordorigin="1617,5135" coordsize="2445,2364">
            <v:shape id="_x0000_s1425" type="#_x0000_t32" style="position:absolute;left:1617;top:5135;width:0;height:2364;flip:y" o:connectortype="straight">
              <v:stroke endarrow="block"/>
            </v:shape>
            <v:shape id="_x0000_s1426" type="#_x0000_t32" style="position:absolute;left:1617;top:7499;width:2445;height:0" o:connectortype="straight">
              <v:stroke endarrow="block"/>
            </v:shape>
          </v:group>
        </w:pict>
      </w:r>
    </w:p>
    <w:p w:rsidR="00734B09" w:rsidRDefault="00E64195" w:rsidP="00E64195">
      <w:pPr>
        <w:ind w:left="4410" w:hanging="3330"/>
      </w:pPr>
      <w:r>
        <w:tab/>
      </w:r>
      <w:r>
        <w:tab/>
      </w:r>
      <w:r>
        <w:tab/>
      </w:r>
      <w:r>
        <w:tab/>
      </w:r>
      <w:r>
        <w:tab/>
      </w:r>
      <w:r>
        <w:tab/>
      </w:r>
      <w:r>
        <w:tab/>
      </w:r>
      <w:r>
        <w:tab/>
      </w:r>
      <w:r>
        <w:tab/>
      </w:r>
      <w:r w:rsidRPr="00E64195">
        <w:rPr>
          <w:position w:val="-34"/>
        </w:rPr>
        <w:object w:dxaOrig="4200" w:dyaOrig="800">
          <v:shape id="_x0000_i1069" type="#_x0000_t75" style="width:210.25pt;height:40.3pt" o:ole="">
            <v:imagedata r:id="rId98" o:title=""/>
          </v:shape>
          <o:OLEObject Type="Embed" ProgID="Equation.DSMT4" ShapeID="_x0000_i1069" DrawAspect="Content" ObjectID="_1388905552" r:id="rId99"/>
        </w:object>
      </w:r>
      <w:r>
        <w:tab/>
      </w:r>
      <w:r>
        <w:tab/>
      </w:r>
      <w:r>
        <w:tab/>
      </w:r>
      <w:r>
        <w:tab/>
      </w:r>
      <w:r>
        <w:tab/>
      </w:r>
    </w:p>
    <w:p w:rsidR="00734B09" w:rsidRDefault="00734B09" w:rsidP="00734B09">
      <w:pPr>
        <w:tabs>
          <w:tab w:val="num" w:pos="1080"/>
        </w:tabs>
        <w:ind w:left="1080" w:hanging="360"/>
      </w:pPr>
    </w:p>
    <w:p w:rsidR="00734B09" w:rsidRDefault="00734B09" w:rsidP="00734B09">
      <w:pPr>
        <w:tabs>
          <w:tab w:val="num" w:pos="1080"/>
        </w:tabs>
        <w:ind w:left="1080" w:hanging="360"/>
      </w:pPr>
    </w:p>
    <w:p w:rsidR="00043906" w:rsidRDefault="00043906" w:rsidP="00734B09">
      <w:pPr>
        <w:tabs>
          <w:tab w:val="num" w:pos="1080"/>
        </w:tabs>
        <w:ind w:left="1080" w:hanging="360"/>
      </w:pPr>
    </w:p>
    <w:p w:rsidR="00E64195" w:rsidRDefault="00E64195" w:rsidP="00734B09">
      <w:pPr>
        <w:tabs>
          <w:tab w:val="num" w:pos="1080"/>
        </w:tabs>
        <w:ind w:left="1080" w:hanging="360"/>
      </w:pPr>
    </w:p>
    <w:p w:rsidR="00734B09" w:rsidRDefault="00734B09" w:rsidP="00734B09">
      <w:pPr>
        <w:pStyle w:val="Header"/>
        <w:tabs>
          <w:tab w:val="clear" w:pos="4320"/>
          <w:tab w:val="clear" w:pos="8640"/>
          <w:tab w:val="num" w:pos="1080"/>
        </w:tabs>
      </w:pPr>
      <w:r>
        <w:t xml:space="preserve">Using a </w:t>
      </w:r>
      <w:r w:rsidRPr="00E64195">
        <w:rPr>
          <w:u w:val="single"/>
        </w:rPr>
        <w:t>graphing calculator</w:t>
      </w:r>
      <w:r>
        <w:t>, find, to the nearest tenth,</w:t>
      </w:r>
    </w:p>
    <w:p w:rsidR="00734B09" w:rsidRDefault="00734B09" w:rsidP="00734B09"/>
    <w:p w:rsidR="00734B09" w:rsidRDefault="00734B09" w:rsidP="00734B09">
      <w:pPr>
        <w:ind w:left="720"/>
      </w:pPr>
      <w:r>
        <w:t>a)</w:t>
      </w:r>
      <w:r>
        <w:tab/>
      </w:r>
      <w:proofErr w:type="gramStart"/>
      <w:r>
        <w:t>the</w:t>
      </w:r>
      <w:proofErr w:type="gramEnd"/>
      <w:r>
        <w:t xml:space="preserve"> maximum height of the rock.</w:t>
      </w:r>
    </w:p>
    <w:p w:rsidR="00734B09" w:rsidRDefault="00734B09" w:rsidP="00734B09">
      <w:pPr>
        <w:ind w:left="720"/>
      </w:pPr>
    </w:p>
    <w:p w:rsidR="00734B09" w:rsidRDefault="00734B09" w:rsidP="00734B09">
      <w:pPr>
        <w:ind w:left="720"/>
      </w:pPr>
    </w:p>
    <w:p w:rsidR="00043906" w:rsidRDefault="00043906" w:rsidP="00734B09">
      <w:pPr>
        <w:ind w:left="720"/>
      </w:pPr>
    </w:p>
    <w:p w:rsidR="00734B09" w:rsidRDefault="00734B09" w:rsidP="00734B09">
      <w:pPr>
        <w:ind w:left="720"/>
      </w:pPr>
      <w:r>
        <w:t>b)</w:t>
      </w:r>
      <w:r>
        <w:tab/>
      </w:r>
      <w:proofErr w:type="gramStart"/>
      <w:r>
        <w:t>the</w:t>
      </w:r>
      <w:proofErr w:type="gramEnd"/>
      <w:r>
        <w:t xml:space="preserve"> time it takes the rock to reach its maximum height.</w:t>
      </w:r>
    </w:p>
    <w:p w:rsidR="00734B09" w:rsidRDefault="00734B09" w:rsidP="00734B09">
      <w:pPr>
        <w:ind w:left="720"/>
      </w:pPr>
    </w:p>
    <w:p w:rsidR="00734B09" w:rsidRDefault="00734B09" w:rsidP="00734B09">
      <w:pPr>
        <w:ind w:left="720"/>
      </w:pPr>
    </w:p>
    <w:p w:rsidR="00043906" w:rsidRDefault="00043906" w:rsidP="00734B09">
      <w:pPr>
        <w:ind w:left="720"/>
      </w:pPr>
    </w:p>
    <w:p w:rsidR="00734B09" w:rsidRDefault="00734B09" w:rsidP="00734B09">
      <w:pPr>
        <w:ind w:left="720"/>
      </w:pPr>
      <w:r>
        <w:t>c)</w:t>
      </w:r>
      <w:r>
        <w:tab/>
      </w:r>
      <w:proofErr w:type="gramStart"/>
      <w:r>
        <w:t>the</w:t>
      </w:r>
      <w:proofErr w:type="gramEnd"/>
      <w:r>
        <w:t xml:space="preserve"> height at 2 seconds.</w:t>
      </w:r>
    </w:p>
    <w:p w:rsidR="00734B09" w:rsidRDefault="00734B09" w:rsidP="00734B09">
      <w:pPr>
        <w:ind w:left="720"/>
      </w:pPr>
    </w:p>
    <w:p w:rsidR="00043906" w:rsidRDefault="00043906" w:rsidP="00734B09">
      <w:pPr>
        <w:ind w:left="720"/>
      </w:pPr>
    </w:p>
    <w:p w:rsidR="00734B09" w:rsidRDefault="00734B09" w:rsidP="00734B09">
      <w:pPr>
        <w:ind w:left="720"/>
      </w:pPr>
    </w:p>
    <w:p w:rsidR="00734B09" w:rsidRDefault="00734B09" w:rsidP="00734B09">
      <w:pPr>
        <w:ind w:left="720"/>
      </w:pPr>
      <w:r>
        <w:t>d)</w:t>
      </w:r>
      <w:r>
        <w:tab/>
      </w:r>
      <w:proofErr w:type="gramStart"/>
      <w:r>
        <w:t>when</w:t>
      </w:r>
      <w:proofErr w:type="gramEnd"/>
      <w:r>
        <w:t xml:space="preserve"> it reaches a height of 25 </w:t>
      </w:r>
      <w:proofErr w:type="spellStart"/>
      <w:r>
        <w:t>metres</w:t>
      </w:r>
      <w:proofErr w:type="spellEnd"/>
      <w:r>
        <w:t>.</w:t>
      </w:r>
    </w:p>
    <w:p w:rsidR="00734B09" w:rsidRDefault="00734B09" w:rsidP="00734B09">
      <w:pPr>
        <w:ind w:left="720"/>
      </w:pPr>
    </w:p>
    <w:p w:rsidR="00043906" w:rsidRDefault="00043906" w:rsidP="00734B09">
      <w:pPr>
        <w:ind w:left="720"/>
      </w:pPr>
    </w:p>
    <w:p w:rsidR="00734B09" w:rsidRDefault="00734B09" w:rsidP="00734B09">
      <w:pPr>
        <w:ind w:left="720"/>
      </w:pPr>
    </w:p>
    <w:p w:rsidR="00734B09" w:rsidRDefault="00734B09" w:rsidP="00AF1968">
      <w:pPr>
        <w:numPr>
          <w:ilvl w:val="0"/>
          <w:numId w:val="7"/>
        </w:numPr>
      </w:pPr>
      <w:proofErr w:type="gramStart"/>
      <w:r>
        <w:t>the</w:t>
      </w:r>
      <w:proofErr w:type="gramEnd"/>
      <w:r>
        <w:t xml:space="preserve"> height of the bridge.</w:t>
      </w:r>
    </w:p>
    <w:p w:rsidR="00734B09" w:rsidRDefault="00734B09" w:rsidP="00734B09">
      <w:pPr>
        <w:ind w:left="720"/>
      </w:pPr>
    </w:p>
    <w:p w:rsidR="00734B09" w:rsidRDefault="00734B09" w:rsidP="00734B09">
      <w:pPr>
        <w:ind w:left="720"/>
      </w:pPr>
    </w:p>
    <w:p w:rsidR="00043906" w:rsidRDefault="00043906" w:rsidP="00734B09">
      <w:pPr>
        <w:ind w:left="720"/>
      </w:pPr>
    </w:p>
    <w:p w:rsidR="00734B09" w:rsidRDefault="00734B09" w:rsidP="00AF1968">
      <w:pPr>
        <w:numPr>
          <w:ilvl w:val="0"/>
          <w:numId w:val="7"/>
        </w:numPr>
      </w:pPr>
      <w:proofErr w:type="gramStart"/>
      <w:r>
        <w:t>the</w:t>
      </w:r>
      <w:proofErr w:type="gramEnd"/>
      <w:r>
        <w:t xml:space="preserve"> time it takes the rock to hit the river.</w:t>
      </w:r>
    </w:p>
    <w:p w:rsidR="00734B09" w:rsidRPr="00BE48DD" w:rsidRDefault="00734B09" w:rsidP="00734B09">
      <w:pPr>
        <w:tabs>
          <w:tab w:val="left" w:pos="7920"/>
        </w:tabs>
      </w:pPr>
    </w:p>
    <w:p w:rsidR="00043906" w:rsidRDefault="00043906">
      <w:pPr>
        <w:rPr>
          <w:u w:val="single"/>
        </w:rPr>
      </w:pPr>
    </w:p>
    <w:p w:rsidR="00043906" w:rsidRDefault="00043906">
      <w:pPr>
        <w:rPr>
          <w:u w:val="single"/>
        </w:rPr>
      </w:pPr>
      <w:r>
        <w:rPr>
          <w:u w:val="single"/>
        </w:rPr>
        <w:br w:type="page"/>
      </w:r>
    </w:p>
    <w:p w:rsidR="007E2BBE" w:rsidRPr="007E2BBE" w:rsidRDefault="007E2BBE" w:rsidP="007E2BBE">
      <w:pPr>
        <w:ind w:left="360"/>
        <w:rPr>
          <w:b/>
        </w:rPr>
      </w:pPr>
      <w:r w:rsidRPr="007E2BBE">
        <w:rPr>
          <w:b/>
        </w:rPr>
        <w:lastRenderedPageBreak/>
        <w:t>Example #3</w:t>
      </w:r>
    </w:p>
    <w:p w:rsidR="007E2BBE" w:rsidRDefault="001C6552" w:rsidP="007E2BBE">
      <w:pPr>
        <w:ind w:left="360"/>
      </w:pPr>
      <w:r>
        <w:t xml:space="preserve">A farmer has 120 m of chicken wire. He wishes to construct a rectangular chicken pen, making use of a barn as one side of the pen.  </w:t>
      </w:r>
    </w:p>
    <w:p w:rsidR="00E64195" w:rsidRDefault="00E64195" w:rsidP="007E2BBE">
      <w:pPr>
        <w:ind w:left="360"/>
      </w:pPr>
    </w:p>
    <w:p w:rsidR="007E2BBE" w:rsidRDefault="001C6552" w:rsidP="00AF1968">
      <w:pPr>
        <w:pStyle w:val="ListParagraph"/>
        <w:numPr>
          <w:ilvl w:val="0"/>
          <w:numId w:val="10"/>
        </w:numPr>
      </w:pPr>
      <w:r>
        <w:t xml:space="preserve">Find </w:t>
      </w:r>
      <w:r w:rsidR="007E2BBE">
        <w:t>an expression for the area of the pen in standard form.</w:t>
      </w:r>
    </w:p>
    <w:p w:rsidR="001C6552" w:rsidRDefault="007E2BBE" w:rsidP="00AF1968">
      <w:pPr>
        <w:pStyle w:val="ListParagraph"/>
        <w:numPr>
          <w:ilvl w:val="0"/>
          <w:numId w:val="10"/>
        </w:numPr>
      </w:pPr>
      <w:r>
        <w:t>Solve graphically the vertex and what do these numbers represent.</w:t>
      </w:r>
    </w:p>
    <w:p w:rsidR="007E2BBE" w:rsidRDefault="007E2BBE" w:rsidP="00AF1968">
      <w:pPr>
        <w:pStyle w:val="ListParagraph"/>
        <w:numPr>
          <w:ilvl w:val="0"/>
          <w:numId w:val="10"/>
        </w:numPr>
      </w:pPr>
      <w:r>
        <w:t>Determine the Domain and Range in the context of the question.</w:t>
      </w:r>
    </w:p>
    <w:p w:rsidR="001C6552" w:rsidRDefault="001C6552">
      <w:pPr>
        <w:rPr>
          <w:u w:val="single"/>
        </w:rPr>
      </w:pPr>
    </w:p>
    <w:p w:rsidR="001C6552" w:rsidRDefault="001C6552">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05A48" w:rsidRDefault="00705A48">
      <w:pPr>
        <w:rPr>
          <w:u w:val="single"/>
        </w:rPr>
      </w:pPr>
    </w:p>
    <w:p w:rsidR="007E2BBE" w:rsidRDefault="007E2BBE">
      <w:pPr>
        <w:rPr>
          <w:u w:val="single"/>
        </w:rPr>
      </w:pPr>
    </w:p>
    <w:p w:rsidR="007E2BBE" w:rsidRDefault="007E2BBE">
      <w:pPr>
        <w:rPr>
          <w:u w:val="single"/>
        </w:rPr>
      </w:pPr>
    </w:p>
    <w:p w:rsidR="00705A48" w:rsidRDefault="00705A48">
      <w:pPr>
        <w:rPr>
          <w:u w:val="single"/>
        </w:rPr>
      </w:pPr>
    </w:p>
    <w:p w:rsidR="00705A48" w:rsidRDefault="00705A48">
      <w:pPr>
        <w:rPr>
          <w:u w:val="single"/>
        </w:rPr>
      </w:pPr>
    </w:p>
    <w:p w:rsidR="001C6552" w:rsidRDefault="001C6552">
      <w:pPr>
        <w:rPr>
          <w:u w:val="single"/>
        </w:rPr>
      </w:pPr>
    </w:p>
    <w:p w:rsidR="00705A48" w:rsidRPr="00C465FC" w:rsidRDefault="00705A48" w:rsidP="00705A48">
      <w:pPr>
        <w:pStyle w:val="Title"/>
        <w:jc w:val="left"/>
        <w:rPr>
          <w:szCs w:val="28"/>
        </w:rPr>
      </w:pPr>
      <w:r w:rsidRPr="00C465FC">
        <w:rPr>
          <w:szCs w:val="28"/>
        </w:rPr>
        <w:t>Homework</w:t>
      </w:r>
    </w:p>
    <w:p w:rsidR="00F750BA" w:rsidRPr="00705A48" w:rsidRDefault="00705A48" w:rsidP="00705A48">
      <w:pPr>
        <w:rPr>
          <w:rFonts w:ascii="Verdana" w:hAnsi="Verdana"/>
          <w:b/>
          <w:sz w:val="44"/>
          <w:szCs w:val="44"/>
          <w:u w:val="single"/>
        </w:rPr>
      </w:pPr>
      <w:r w:rsidRPr="00705A48">
        <w:rPr>
          <w:b/>
          <w:szCs w:val="28"/>
        </w:rPr>
        <w:t xml:space="preserve">Textbook Page </w:t>
      </w:r>
      <w:proofErr w:type="gramStart"/>
      <w:r w:rsidRPr="00705A48">
        <w:rPr>
          <w:b/>
          <w:szCs w:val="28"/>
        </w:rPr>
        <w:t>1</w:t>
      </w:r>
      <w:r>
        <w:rPr>
          <w:b/>
          <w:szCs w:val="28"/>
        </w:rPr>
        <w:t>74</w:t>
      </w:r>
      <w:r w:rsidRPr="00705A48">
        <w:rPr>
          <w:b/>
          <w:szCs w:val="28"/>
        </w:rPr>
        <w:t xml:space="preserve">  #</w:t>
      </w:r>
      <w:proofErr w:type="gramEnd"/>
      <w:r w:rsidRPr="00705A48">
        <w:rPr>
          <w:b/>
          <w:szCs w:val="28"/>
        </w:rPr>
        <w:t xml:space="preserve"> </w:t>
      </w:r>
      <w:r>
        <w:rPr>
          <w:b/>
          <w:szCs w:val="28"/>
        </w:rPr>
        <w:t>1-5, 7, 8, 12</w:t>
      </w:r>
      <w:r w:rsidR="007E2BBE">
        <w:rPr>
          <w:b/>
          <w:szCs w:val="28"/>
        </w:rPr>
        <w:t>, 15a-f</w:t>
      </w:r>
      <w:r w:rsidR="00F750BA" w:rsidRPr="00705A48">
        <w:rPr>
          <w:rFonts w:ascii="Verdana" w:hAnsi="Verdana"/>
          <w:b/>
          <w:sz w:val="44"/>
          <w:szCs w:val="44"/>
          <w:u w:val="single"/>
        </w:rPr>
        <w:br w:type="page"/>
      </w:r>
    </w:p>
    <w:p w:rsidR="00A006C6" w:rsidRPr="00314E83" w:rsidRDefault="00734B09" w:rsidP="00A006C6">
      <w:pPr>
        <w:rPr>
          <w:sz w:val="28"/>
          <w:szCs w:val="28"/>
        </w:rPr>
      </w:pPr>
      <w:r w:rsidRPr="00075B0B">
        <w:rPr>
          <w:rFonts w:ascii="Verdana" w:hAnsi="Verdana"/>
          <w:sz w:val="44"/>
          <w:szCs w:val="44"/>
          <w:u w:val="single"/>
        </w:rPr>
        <w:lastRenderedPageBreak/>
        <w:t>3</w:t>
      </w:r>
      <w:r w:rsidRPr="00B61B75">
        <w:rPr>
          <w:rFonts w:ascii="Verdana" w:hAnsi="Verdana"/>
          <w:sz w:val="44"/>
          <w:szCs w:val="44"/>
          <w:u w:val="single"/>
        </w:rPr>
        <w:t>.</w:t>
      </w:r>
      <w:r>
        <w:rPr>
          <w:rFonts w:ascii="Verdana" w:hAnsi="Verdana"/>
          <w:sz w:val="44"/>
          <w:szCs w:val="44"/>
          <w:u w:val="single"/>
        </w:rPr>
        <w:t>3</w:t>
      </w:r>
      <w:r w:rsidRPr="00B61B75">
        <w:rPr>
          <w:rFonts w:ascii="Verdana" w:hAnsi="Verdana"/>
          <w:sz w:val="44"/>
          <w:szCs w:val="44"/>
          <w:u w:val="single"/>
        </w:rPr>
        <w:t xml:space="preserve"> </w:t>
      </w:r>
      <w:r>
        <w:rPr>
          <w:rFonts w:ascii="Verdana" w:hAnsi="Verdana"/>
          <w:sz w:val="44"/>
          <w:szCs w:val="44"/>
          <w:u w:val="single"/>
        </w:rPr>
        <w:t>Completing the Square</w:t>
      </w:r>
    </w:p>
    <w:p w:rsidR="00C507A8" w:rsidRDefault="00C507A8" w:rsidP="00C507A8">
      <w:pPr>
        <w:rPr>
          <w:sz w:val="28"/>
          <w:szCs w:val="28"/>
        </w:rPr>
      </w:pPr>
    </w:p>
    <w:p w:rsidR="003241CF" w:rsidRPr="003241CF" w:rsidRDefault="003241CF" w:rsidP="00C507A8">
      <w:pPr>
        <w:rPr>
          <w:u w:val="single"/>
        </w:rPr>
      </w:pPr>
      <w:r w:rsidRPr="003241CF">
        <w:rPr>
          <w:u w:val="single"/>
        </w:rPr>
        <w:t>Part I Convert from Standard Form to Vertex Form</w:t>
      </w:r>
    </w:p>
    <w:p w:rsidR="003241CF" w:rsidRDefault="003241CF" w:rsidP="00C507A8">
      <w:pPr>
        <w:rPr>
          <w:sz w:val="28"/>
          <w:szCs w:val="28"/>
        </w:rPr>
      </w:pPr>
    </w:p>
    <w:p w:rsidR="00C507A8" w:rsidRPr="00C507A8" w:rsidRDefault="00C507A8" w:rsidP="00C507A8">
      <w:r w:rsidRPr="00C507A8">
        <w:t>You can express a quadratic function in standard form _________________ or in vertex from _____________________.</w:t>
      </w:r>
    </w:p>
    <w:p w:rsidR="00A006C6" w:rsidRDefault="00A006C6" w:rsidP="00A006C6">
      <w:pPr>
        <w:rPr>
          <w:b/>
          <w:bCs/>
          <w:sz w:val="28"/>
          <w:szCs w:val="28"/>
        </w:rPr>
      </w:pPr>
    </w:p>
    <w:p w:rsidR="00C507A8" w:rsidRPr="00C507A8" w:rsidRDefault="00C507A8" w:rsidP="00A006C6">
      <w:pPr>
        <w:rPr>
          <w:bCs/>
        </w:rPr>
      </w:pPr>
      <w:r w:rsidRPr="00C507A8">
        <w:rPr>
          <w:bCs/>
        </w:rPr>
        <w:t>To change from one form to another you need to complete the square</w:t>
      </w:r>
    </w:p>
    <w:p w:rsidR="00C507A8" w:rsidRDefault="00C507A8" w:rsidP="00A006C6">
      <w:pPr>
        <w:rPr>
          <w:b/>
          <w:bCs/>
          <w:sz w:val="28"/>
          <w:szCs w:val="28"/>
        </w:rPr>
      </w:pPr>
    </w:p>
    <w:p w:rsidR="00842994" w:rsidRPr="00842994" w:rsidRDefault="00842994" w:rsidP="00842994">
      <w:pPr>
        <w:autoSpaceDE w:val="0"/>
        <w:autoSpaceDN w:val="0"/>
        <w:adjustRightInd w:val="0"/>
        <w:rPr>
          <w:b/>
          <w:bCs/>
        </w:rPr>
      </w:pPr>
      <w:r w:rsidRPr="00842994">
        <w:rPr>
          <w:rFonts w:ascii="Symbol" w:hAnsi="Symbol" w:cs="Symbol"/>
          <w:position w:val="-14"/>
        </w:rPr>
        <w:object w:dxaOrig="1719" w:dyaOrig="440">
          <v:shape id="_x0000_i1070" type="#_x0000_t75" style="width:86.4pt;height:21.9pt" o:ole="">
            <v:imagedata r:id="rId100" o:title=""/>
          </v:shape>
          <o:OLEObject Type="Embed" ProgID="Equation.DSMT4" ShapeID="_x0000_i1070" DrawAspect="Content" ObjectID="_1388905553" r:id="rId101"/>
        </w:object>
      </w:r>
      <w:r>
        <w:rPr>
          <w:rFonts w:ascii="Times-Roman" w:hAnsi="Times-Roman" w:cs="Times-Roman"/>
          <w:sz w:val="18"/>
          <w:szCs w:val="18"/>
        </w:rPr>
        <w:t xml:space="preserve"> </w:t>
      </w:r>
      <w:r>
        <w:rPr>
          <w:rFonts w:ascii="Times-Roman" w:hAnsi="Times-Roman" w:cs="Times-Roman"/>
        </w:rPr>
        <w:t xml:space="preserve"> </w:t>
      </w:r>
      <w:proofErr w:type="gramStart"/>
      <w:r w:rsidRPr="00842994">
        <w:t>are</w:t>
      </w:r>
      <w:proofErr w:type="gramEnd"/>
      <w:r w:rsidRPr="00842994">
        <w:t xml:space="preserve"> examples of </w:t>
      </w:r>
      <w:r w:rsidRPr="00842994">
        <w:rPr>
          <w:b/>
          <w:bCs/>
        </w:rPr>
        <w:t>perfect squares.</w:t>
      </w:r>
    </w:p>
    <w:p w:rsidR="00842994" w:rsidRPr="00842994" w:rsidRDefault="00842994" w:rsidP="00842994">
      <w:pPr>
        <w:autoSpaceDE w:val="0"/>
        <w:autoSpaceDN w:val="0"/>
        <w:adjustRightInd w:val="0"/>
        <w:rPr>
          <w:b/>
          <w:bCs/>
        </w:rPr>
      </w:pPr>
    </w:p>
    <w:p w:rsidR="00842994" w:rsidRPr="00842994" w:rsidRDefault="00842994" w:rsidP="00842994">
      <w:pPr>
        <w:autoSpaceDE w:val="0"/>
        <w:autoSpaceDN w:val="0"/>
        <w:adjustRightInd w:val="0"/>
      </w:pPr>
      <w:r w:rsidRPr="00842994">
        <w:rPr>
          <w:b/>
          <w:bCs/>
        </w:rPr>
        <w:t xml:space="preserve">a) </w:t>
      </w:r>
      <w:r w:rsidRPr="00842994">
        <w:t>Expand the following perfect squares.</w:t>
      </w:r>
    </w:p>
    <w:p w:rsidR="00842994" w:rsidRPr="00842994" w:rsidRDefault="00842994" w:rsidP="00842994">
      <w:pPr>
        <w:autoSpaceDE w:val="0"/>
        <w:autoSpaceDN w:val="0"/>
        <w:adjustRightInd w:val="0"/>
      </w:pPr>
      <w:r w:rsidRPr="00842994">
        <w:rPr>
          <w:position w:val="-14"/>
        </w:rPr>
        <w:object w:dxaOrig="800" w:dyaOrig="440">
          <v:shape id="_x0000_i1071" type="#_x0000_t75" style="width:40.3pt;height:21.9pt" o:ole="">
            <v:imagedata r:id="rId102" o:title=""/>
          </v:shape>
          <o:OLEObject Type="Embed" ProgID="Equation.DSMT4" ShapeID="_x0000_i1071" DrawAspect="Content" ObjectID="_1388905554" r:id="rId103"/>
        </w:object>
      </w:r>
      <w:r w:rsidRPr="00842994">
        <w:t xml:space="preserve">= </w:t>
      </w:r>
      <w:r w:rsidRPr="00842994">
        <w:rPr>
          <w:position w:val="-14"/>
        </w:rPr>
        <w:object w:dxaOrig="1380" w:dyaOrig="400">
          <v:shape id="_x0000_i1072" type="#_x0000_t75" style="width:69.1pt;height:19.6pt" o:ole="">
            <v:imagedata r:id="rId104" o:title=""/>
          </v:shape>
          <o:OLEObject Type="Embed" ProgID="Equation.DSMT4" ShapeID="_x0000_i1072" DrawAspect="Content" ObjectID="_1388905555" r:id="rId105"/>
        </w:object>
      </w:r>
      <w:r w:rsidRPr="00842994">
        <w:t>= _______</w:t>
      </w:r>
      <w:r w:rsidR="00705A48">
        <w:t>__</w:t>
      </w:r>
      <w:r w:rsidRPr="00842994">
        <w:t xml:space="preserve">_____ </w:t>
      </w:r>
      <w:r w:rsidRPr="00842994">
        <w:rPr>
          <w:position w:val="-14"/>
        </w:rPr>
        <w:object w:dxaOrig="800" w:dyaOrig="440">
          <v:shape id="_x0000_i1073" type="#_x0000_t75" style="width:40.3pt;height:21.9pt" o:ole="">
            <v:imagedata r:id="rId106" o:title=""/>
          </v:shape>
          <o:OLEObject Type="Embed" ProgID="Equation.DSMT4" ShapeID="_x0000_i1073" DrawAspect="Content" ObjectID="_1388905556" r:id="rId107"/>
        </w:object>
      </w:r>
      <w:r w:rsidRPr="00842994">
        <w:t xml:space="preserve">= </w:t>
      </w:r>
      <w:r w:rsidRPr="00842994">
        <w:rPr>
          <w:position w:val="-14"/>
        </w:rPr>
        <w:object w:dxaOrig="1380" w:dyaOrig="400">
          <v:shape id="_x0000_i1074" type="#_x0000_t75" style="width:69.1pt;height:19.6pt" o:ole="">
            <v:imagedata r:id="rId108" o:title=""/>
          </v:shape>
          <o:OLEObject Type="Embed" ProgID="Equation.DSMT4" ShapeID="_x0000_i1074" DrawAspect="Content" ObjectID="_1388905557" r:id="rId109"/>
        </w:object>
      </w:r>
      <w:r w:rsidRPr="00842994">
        <w:t>= ___</w:t>
      </w:r>
      <w:r w:rsidR="00705A48">
        <w:t>__</w:t>
      </w:r>
      <w:r w:rsidRPr="00842994">
        <w:t>_________</w:t>
      </w:r>
    </w:p>
    <w:p w:rsidR="00BE48DD" w:rsidRPr="00842994" w:rsidRDefault="00842994" w:rsidP="00842994">
      <w:r w:rsidRPr="00842994">
        <w:rPr>
          <w:position w:val="-14"/>
        </w:rPr>
        <w:object w:dxaOrig="780" w:dyaOrig="440">
          <v:shape id="_x0000_i1075" type="#_x0000_t75" style="width:38.6pt;height:21.9pt" o:ole="">
            <v:imagedata r:id="rId110" o:title=""/>
          </v:shape>
          <o:OLEObject Type="Embed" ProgID="Equation.DSMT4" ShapeID="_x0000_i1075" DrawAspect="Content" ObjectID="_1388905558" r:id="rId111"/>
        </w:object>
      </w:r>
      <w:r w:rsidRPr="00842994">
        <w:t xml:space="preserve">= </w:t>
      </w:r>
      <w:r w:rsidRPr="00842994">
        <w:rPr>
          <w:position w:val="-14"/>
        </w:rPr>
        <w:object w:dxaOrig="1359" w:dyaOrig="400">
          <v:shape id="_x0000_i1076" type="#_x0000_t75" style="width:67.95pt;height:19.6pt" o:ole="">
            <v:imagedata r:id="rId112" o:title=""/>
          </v:shape>
          <o:OLEObject Type="Embed" ProgID="Equation.DSMT4" ShapeID="_x0000_i1076" DrawAspect="Content" ObjectID="_1388905559" r:id="rId113"/>
        </w:object>
      </w:r>
      <w:r w:rsidRPr="00842994">
        <w:t>= _____</w:t>
      </w:r>
      <w:r w:rsidR="00705A48">
        <w:t>___</w:t>
      </w:r>
      <w:r w:rsidRPr="00842994">
        <w:t xml:space="preserve">_______ </w:t>
      </w:r>
      <w:r w:rsidRPr="00842994">
        <w:rPr>
          <w:position w:val="-14"/>
        </w:rPr>
        <w:object w:dxaOrig="740" w:dyaOrig="440">
          <v:shape id="_x0000_i1077" type="#_x0000_t75" style="width:36.85pt;height:21.9pt" o:ole="">
            <v:imagedata r:id="rId114" o:title=""/>
          </v:shape>
          <o:OLEObject Type="Embed" ProgID="Equation.DSMT4" ShapeID="_x0000_i1077" DrawAspect="Content" ObjectID="_1388905560" r:id="rId115"/>
        </w:object>
      </w:r>
      <w:r w:rsidRPr="00842994">
        <w:t xml:space="preserve">= </w:t>
      </w:r>
      <w:r w:rsidRPr="00842994">
        <w:rPr>
          <w:position w:val="-14"/>
        </w:rPr>
        <w:object w:dxaOrig="1280" w:dyaOrig="400">
          <v:shape id="_x0000_i1078" type="#_x0000_t75" style="width:63.95pt;height:19.6pt" o:ole="">
            <v:imagedata r:id="rId116" o:title=""/>
          </v:shape>
          <o:OLEObject Type="Embed" ProgID="Equation.DSMT4" ShapeID="_x0000_i1078" DrawAspect="Content" ObjectID="_1388905561" r:id="rId117"/>
        </w:object>
      </w:r>
      <w:r w:rsidRPr="00842994">
        <w:t>= _______</w:t>
      </w:r>
      <w:r w:rsidR="00705A48">
        <w:t>___</w:t>
      </w:r>
      <w:r w:rsidRPr="00842994">
        <w:t>_____</w:t>
      </w:r>
    </w:p>
    <w:p w:rsidR="00BE48DD" w:rsidRPr="00842994" w:rsidRDefault="00BE48DD" w:rsidP="00A006C6"/>
    <w:p w:rsidR="00842994" w:rsidRPr="00842994" w:rsidRDefault="00842994" w:rsidP="00842994">
      <w:pPr>
        <w:autoSpaceDE w:val="0"/>
        <w:autoSpaceDN w:val="0"/>
        <w:adjustRightInd w:val="0"/>
      </w:pPr>
      <w:r w:rsidRPr="00842994">
        <w:t>Factor the following expressions into perfect squares.</w:t>
      </w:r>
    </w:p>
    <w:p w:rsidR="00842994" w:rsidRPr="00842994" w:rsidRDefault="00842994" w:rsidP="00842994">
      <w:pPr>
        <w:autoSpaceDE w:val="0"/>
        <w:autoSpaceDN w:val="0"/>
        <w:adjustRightInd w:val="0"/>
      </w:pPr>
      <w:r w:rsidRPr="00842994">
        <w:rPr>
          <w:position w:val="-6"/>
        </w:rPr>
        <w:object w:dxaOrig="1080" w:dyaOrig="320">
          <v:shape id="_x0000_i1079" type="#_x0000_t75" style="width:54.15pt;height:16.15pt" o:ole="">
            <v:imagedata r:id="rId118" o:title=""/>
          </v:shape>
          <o:OLEObject Type="Embed" ProgID="Equation.DSMT4" ShapeID="_x0000_i1079" DrawAspect="Content" ObjectID="_1388905562" r:id="rId119"/>
        </w:object>
      </w:r>
      <w:r w:rsidRPr="00842994">
        <w:t>= ___________</w:t>
      </w:r>
      <w:r>
        <w:t>___</w:t>
      </w:r>
      <w:r w:rsidRPr="00842994">
        <w:t xml:space="preserve"> </w:t>
      </w:r>
      <w:r>
        <w:tab/>
      </w:r>
      <w:r>
        <w:tab/>
      </w:r>
      <w:r w:rsidRPr="00842994">
        <w:rPr>
          <w:position w:val="-6"/>
        </w:rPr>
        <w:object w:dxaOrig="1300" w:dyaOrig="320">
          <v:shape id="_x0000_i1080" type="#_x0000_t75" style="width:65.1pt;height:16.15pt" o:ole="">
            <v:imagedata r:id="rId120" o:title=""/>
          </v:shape>
          <o:OLEObject Type="Embed" ProgID="Equation.DSMT4" ShapeID="_x0000_i1080" DrawAspect="Content" ObjectID="_1388905563" r:id="rId121"/>
        </w:object>
      </w:r>
      <w:r w:rsidRPr="00842994">
        <w:t>= ___________</w:t>
      </w:r>
      <w:r>
        <w:t>___</w:t>
      </w:r>
    </w:p>
    <w:p w:rsidR="00842994" w:rsidRPr="00842994" w:rsidRDefault="00842994" w:rsidP="00842994">
      <w:r w:rsidRPr="00842994">
        <w:rPr>
          <w:position w:val="-6"/>
        </w:rPr>
        <w:object w:dxaOrig="1100" w:dyaOrig="320">
          <v:shape id="_x0000_i1081" type="#_x0000_t75" style="width:54.7pt;height:16.15pt" o:ole="">
            <v:imagedata r:id="rId122" o:title=""/>
          </v:shape>
          <o:OLEObject Type="Embed" ProgID="Equation.DSMT4" ShapeID="_x0000_i1081" DrawAspect="Content" ObjectID="_1388905564" r:id="rId123"/>
        </w:object>
      </w:r>
      <w:r w:rsidRPr="00842994">
        <w:t>= ___________</w:t>
      </w:r>
      <w:r>
        <w:t>___</w:t>
      </w:r>
      <w:r w:rsidRPr="00842994">
        <w:t xml:space="preserve"> </w:t>
      </w:r>
      <w:r>
        <w:tab/>
      </w:r>
      <w:r>
        <w:tab/>
      </w:r>
      <w:r w:rsidRPr="00842994">
        <w:rPr>
          <w:position w:val="-6"/>
        </w:rPr>
        <w:object w:dxaOrig="1300" w:dyaOrig="320">
          <v:shape id="_x0000_i1082" type="#_x0000_t75" style="width:65.1pt;height:16.15pt" o:ole="">
            <v:imagedata r:id="rId124" o:title=""/>
          </v:shape>
          <o:OLEObject Type="Embed" ProgID="Equation.DSMT4" ShapeID="_x0000_i1082" DrawAspect="Content" ObjectID="_1388905565" r:id="rId125"/>
        </w:object>
      </w:r>
      <w:r w:rsidRPr="00842994">
        <w:t>= ___________</w:t>
      </w:r>
      <w:r>
        <w:t>___</w:t>
      </w:r>
    </w:p>
    <w:p w:rsidR="00842994" w:rsidRPr="00842994" w:rsidRDefault="00842994" w:rsidP="00A006C6"/>
    <w:p w:rsidR="00842994" w:rsidRPr="00842994" w:rsidRDefault="00842994" w:rsidP="00842994">
      <w:pPr>
        <w:autoSpaceDE w:val="0"/>
        <w:autoSpaceDN w:val="0"/>
        <w:adjustRightInd w:val="0"/>
      </w:pPr>
      <w:r w:rsidRPr="00842994">
        <w:t>Add an appropriate constant so that the following expressions can be written</w:t>
      </w:r>
    </w:p>
    <w:p w:rsidR="00842994" w:rsidRPr="00842994" w:rsidRDefault="00842994" w:rsidP="00842994">
      <w:pPr>
        <w:autoSpaceDE w:val="0"/>
        <w:autoSpaceDN w:val="0"/>
        <w:adjustRightInd w:val="0"/>
      </w:pPr>
      <w:proofErr w:type="gramStart"/>
      <w:r w:rsidRPr="00842994">
        <w:t>as</w:t>
      </w:r>
      <w:proofErr w:type="gramEnd"/>
      <w:r w:rsidRPr="00842994">
        <w:t xml:space="preserve"> perfect squares.</w:t>
      </w:r>
    </w:p>
    <w:p w:rsidR="00842994" w:rsidRPr="00842994" w:rsidRDefault="00842994" w:rsidP="00842994">
      <w:pPr>
        <w:autoSpaceDE w:val="0"/>
        <w:autoSpaceDN w:val="0"/>
        <w:adjustRightInd w:val="0"/>
      </w:pPr>
      <w:r w:rsidRPr="00842994">
        <w:rPr>
          <w:i/>
          <w:iCs/>
          <w:position w:val="-10"/>
        </w:rPr>
        <w:object w:dxaOrig="1359" w:dyaOrig="360">
          <v:shape id="_x0000_i1083" type="#_x0000_t75" style="width:67.95pt;height:18.45pt" o:ole="">
            <v:imagedata r:id="rId126" o:title=""/>
          </v:shape>
          <o:OLEObject Type="Embed" ProgID="Equation.DSMT4" ShapeID="_x0000_i1083" DrawAspect="Content" ObjectID="_1388905566" r:id="rId127"/>
        </w:object>
      </w:r>
      <w:r w:rsidRPr="00842994">
        <w:t xml:space="preserve"> = _______</w:t>
      </w:r>
      <w:r>
        <w:t>____</w:t>
      </w:r>
      <w:r w:rsidRPr="00842994">
        <w:t xml:space="preserve"> </w:t>
      </w:r>
      <w:r w:rsidR="00C507A8">
        <w:tab/>
      </w:r>
      <w:r w:rsidR="00C507A8">
        <w:tab/>
      </w:r>
      <w:r w:rsidRPr="00842994">
        <w:rPr>
          <w:i/>
          <w:iCs/>
          <w:position w:val="-10"/>
        </w:rPr>
        <w:object w:dxaOrig="1440" w:dyaOrig="360">
          <v:shape id="_x0000_i1084" type="#_x0000_t75" style="width:1in;height:18.45pt" o:ole="">
            <v:imagedata r:id="rId128" o:title=""/>
          </v:shape>
          <o:OLEObject Type="Embed" ProgID="Equation.DSMT4" ShapeID="_x0000_i1084" DrawAspect="Content" ObjectID="_1388905567" r:id="rId129"/>
        </w:object>
      </w:r>
      <w:r w:rsidRPr="00842994">
        <w:t>= _______</w:t>
      </w:r>
      <w:r w:rsidR="00C507A8">
        <w:t>____</w:t>
      </w:r>
    </w:p>
    <w:p w:rsidR="00BE48DD" w:rsidRPr="00842994" w:rsidRDefault="00842994" w:rsidP="00842994">
      <w:pPr>
        <w:autoSpaceDE w:val="0"/>
        <w:autoSpaceDN w:val="0"/>
        <w:adjustRightInd w:val="0"/>
      </w:pPr>
      <w:r w:rsidRPr="00842994">
        <w:rPr>
          <w:i/>
          <w:iCs/>
          <w:position w:val="-10"/>
        </w:rPr>
        <w:object w:dxaOrig="1340" w:dyaOrig="360">
          <v:shape id="_x0000_i1085" type="#_x0000_t75" style="width:67.4pt;height:18.45pt" o:ole="">
            <v:imagedata r:id="rId130" o:title=""/>
          </v:shape>
          <o:OLEObject Type="Embed" ProgID="Equation.DSMT4" ShapeID="_x0000_i1085" DrawAspect="Content" ObjectID="_1388905568" r:id="rId131"/>
        </w:object>
      </w:r>
      <w:r w:rsidRPr="00842994">
        <w:t>= _______</w:t>
      </w:r>
      <w:r>
        <w:t>_____</w:t>
      </w:r>
      <w:r w:rsidRPr="00842994">
        <w:t xml:space="preserve"> </w:t>
      </w:r>
      <w:r w:rsidR="00C507A8">
        <w:tab/>
      </w:r>
      <w:r w:rsidR="00C507A8">
        <w:tab/>
      </w:r>
      <w:r w:rsidRPr="00842994">
        <w:rPr>
          <w:i/>
          <w:iCs/>
          <w:position w:val="-24"/>
        </w:rPr>
        <w:object w:dxaOrig="1420" w:dyaOrig="620">
          <v:shape id="_x0000_i1086" type="#_x0000_t75" style="width:71.4pt;height:31.1pt" o:ole="">
            <v:imagedata r:id="rId132" o:title=""/>
          </v:shape>
          <o:OLEObject Type="Embed" ProgID="Equation.DSMT4" ShapeID="_x0000_i1086" DrawAspect="Content" ObjectID="_1388905569" r:id="rId133"/>
        </w:object>
      </w:r>
      <w:r w:rsidRPr="00842994">
        <w:t>= _______</w:t>
      </w:r>
      <w:r w:rsidR="00C507A8">
        <w:t>____</w:t>
      </w:r>
    </w:p>
    <w:p w:rsidR="00842994" w:rsidRDefault="00842994" w:rsidP="00A006C6">
      <w:pPr>
        <w:rPr>
          <w:sz w:val="28"/>
          <w:szCs w:val="28"/>
        </w:rPr>
      </w:pPr>
    </w:p>
    <w:p w:rsidR="00BE48DD" w:rsidRPr="003241CF" w:rsidRDefault="003241CF" w:rsidP="00A006C6">
      <w:pPr>
        <w:rPr>
          <w:b/>
        </w:rPr>
      </w:pPr>
      <w:r w:rsidRPr="003241CF">
        <w:rPr>
          <w:b/>
        </w:rPr>
        <w:t>Example #1</w:t>
      </w:r>
    </w:p>
    <w:p w:rsidR="00BE48DD" w:rsidRPr="00C507A8" w:rsidRDefault="00BE48DD" w:rsidP="00A006C6">
      <w:r w:rsidRPr="00C507A8">
        <w:t>Rewrite each function in vertex form by completing the square</w:t>
      </w:r>
    </w:p>
    <w:p w:rsidR="00BE48DD" w:rsidRDefault="00BE48DD" w:rsidP="00A006C6">
      <w:r w:rsidRPr="00C507A8">
        <w:t xml:space="preserve"> </w:t>
      </w:r>
    </w:p>
    <w:p w:rsidR="00C507A8" w:rsidRPr="00C507A8" w:rsidRDefault="00C507A8" w:rsidP="00AF1968">
      <w:pPr>
        <w:pStyle w:val="ListParagraph"/>
        <w:numPr>
          <w:ilvl w:val="0"/>
          <w:numId w:val="11"/>
        </w:numPr>
      </w:pPr>
      <w:r w:rsidRPr="00C507A8">
        <w:object w:dxaOrig="1660" w:dyaOrig="360">
          <v:shape id="_x0000_i1087" type="#_x0000_t75" style="width:82.95pt;height:18.45pt" o:ole="">
            <v:imagedata r:id="rId134" o:title=""/>
          </v:shape>
          <o:OLEObject Type="Embed" ProgID="Equation.DSMT4" ShapeID="_x0000_i1087" DrawAspect="Content" ObjectID="_1388905570" r:id="rId135"/>
        </w:object>
      </w:r>
      <w:r w:rsidR="003241CF" w:rsidRPr="003241CF">
        <w:rPr>
          <w:position w:val="-10"/>
        </w:rPr>
        <w:tab/>
      </w:r>
      <w:r w:rsidR="003241CF" w:rsidRPr="003241CF">
        <w:rPr>
          <w:position w:val="-10"/>
        </w:rPr>
        <w:tab/>
      </w:r>
      <w:r w:rsidR="003241CF" w:rsidRPr="003241CF">
        <w:rPr>
          <w:position w:val="-10"/>
        </w:rPr>
        <w:tab/>
      </w:r>
      <w:r w:rsidR="003241CF" w:rsidRPr="003241CF">
        <w:rPr>
          <w:position w:val="-10"/>
        </w:rPr>
        <w:tab/>
      </w:r>
      <w:r w:rsidR="003241CF">
        <w:rPr>
          <w:position w:val="-10"/>
        </w:rPr>
        <w:t xml:space="preserve">b. </w:t>
      </w:r>
      <w:r w:rsidR="003241CF" w:rsidRPr="00C507A8">
        <w:object w:dxaOrig="1560" w:dyaOrig="360">
          <v:shape id="_x0000_i1088" type="#_x0000_t75" style="width:78.35pt;height:18.45pt" o:ole="">
            <v:imagedata r:id="rId136" o:title=""/>
          </v:shape>
          <o:OLEObject Type="Embed" ProgID="Equation.DSMT4" ShapeID="_x0000_i1088" DrawAspect="Content" ObjectID="_1388905571" r:id="rId137"/>
        </w:object>
      </w:r>
      <w:r w:rsidR="003241CF">
        <w:rPr>
          <w:position w:val="-10"/>
        </w:rPr>
        <w:t xml:space="preserve">  (and verify)</w:t>
      </w:r>
    </w:p>
    <w:p w:rsidR="00BE48DD" w:rsidRDefault="00BE48DD" w:rsidP="00A006C6"/>
    <w:p w:rsidR="00C507A8" w:rsidRDefault="00C507A8" w:rsidP="00A006C6"/>
    <w:p w:rsidR="00C507A8" w:rsidRDefault="00C507A8" w:rsidP="00A006C6"/>
    <w:p w:rsidR="00C507A8" w:rsidRDefault="00C507A8" w:rsidP="00A006C6"/>
    <w:p w:rsidR="00C507A8" w:rsidRDefault="00C507A8" w:rsidP="00A006C6"/>
    <w:p w:rsidR="00C507A8" w:rsidRDefault="00C507A8" w:rsidP="00A006C6"/>
    <w:p w:rsidR="00C507A8" w:rsidRDefault="00C507A8" w:rsidP="00A006C6"/>
    <w:p w:rsidR="00C507A8" w:rsidRPr="00C507A8" w:rsidRDefault="00C507A8" w:rsidP="00A006C6"/>
    <w:p w:rsidR="00C507A8" w:rsidRDefault="00C507A8" w:rsidP="00A006C6"/>
    <w:p w:rsidR="00C507A8" w:rsidRDefault="00C507A8" w:rsidP="00A006C6"/>
    <w:p w:rsidR="00C507A8" w:rsidRDefault="00C507A8" w:rsidP="00A006C6"/>
    <w:p w:rsidR="00C507A8" w:rsidRDefault="00C507A8" w:rsidP="00A006C6"/>
    <w:p w:rsidR="00C507A8" w:rsidRDefault="003241CF" w:rsidP="003241CF">
      <w:pPr>
        <w:ind w:left="360"/>
      </w:pPr>
      <w:r w:rsidRPr="003241CF">
        <w:rPr>
          <w:position w:val="-10"/>
        </w:rPr>
        <w:lastRenderedPageBreak/>
        <w:t>c.</w:t>
      </w:r>
      <w:r>
        <w:rPr>
          <w:position w:val="-10"/>
        </w:rPr>
        <w:t xml:space="preserve"> </w:t>
      </w:r>
      <w:r w:rsidR="00C507A8" w:rsidRPr="00C507A8">
        <w:object w:dxaOrig="1780" w:dyaOrig="360">
          <v:shape id="_x0000_i1089" type="#_x0000_t75" style="width:89.3pt;height:18.45pt" o:ole="">
            <v:imagedata r:id="rId138" o:title=""/>
          </v:shape>
          <o:OLEObject Type="Embed" ProgID="Equation.DSMT4" ShapeID="_x0000_i1089" DrawAspect="Content" ObjectID="_1388905572" r:id="rId139"/>
        </w:object>
      </w:r>
      <w:r>
        <w:rPr>
          <w:position w:val="-10"/>
        </w:rPr>
        <w:tab/>
      </w:r>
      <w:r>
        <w:rPr>
          <w:position w:val="-10"/>
        </w:rPr>
        <w:tab/>
      </w:r>
      <w:r>
        <w:rPr>
          <w:position w:val="-10"/>
        </w:rPr>
        <w:tab/>
      </w:r>
      <w:r>
        <w:rPr>
          <w:position w:val="-10"/>
        </w:rPr>
        <w:tab/>
        <w:t xml:space="preserve">d. </w:t>
      </w:r>
      <w:r w:rsidR="00C507A8" w:rsidRPr="00C507A8">
        <w:rPr>
          <w:position w:val="-10"/>
        </w:rPr>
        <w:object w:dxaOrig="1719" w:dyaOrig="360">
          <v:shape id="_x0000_i1090" type="#_x0000_t75" style="width:86.4pt;height:18.45pt" o:ole="">
            <v:imagedata r:id="rId140" o:title=""/>
          </v:shape>
          <o:OLEObject Type="Embed" ProgID="Equation.DSMT4" ShapeID="_x0000_i1090" DrawAspect="Content" ObjectID="_1388905573" r:id="rId141"/>
        </w:object>
      </w:r>
      <w:r>
        <w:rPr>
          <w:position w:val="-10"/>
        </w:rPr>
        <w:t xml:space="preserve">    (and verify)</w:t>
      </w:r>
    </w:p>
    <w:p w:rsidR="00C507A8" w:rsidRDefault="00C507A8" w:rsidP="00A006C6"/>
    <w:p w:rsidR="00C507A8" w:rsidRDefault="00C507A8" w:rsidP="00A006C6"/>
    <w:p w:rsidR="00C507A8" w:rsidRDefault="00C507A8" w:rsidP="00A006C6"/>
    <w:p w:rsidR="00C507A8" w:rsidRDefault="00C507A8" w:rsidP="00A006C6"/>
    <w:p w:rsidR="00C507A8" w:rsidRDefault="00C507A8" w:rsidP="00A006C6"/>
    <w:p w:rsidR="0034506B" w:rsidRDefault="0034506B" w:rsidP="00A006C6"/>
    <w:p w:rsidR="007840EA" w:rsidRDefault="007840EA" w:rsidP="00A006C6"/>
    <w:p w:rsidR="007840EA" w:rsidRDefault="007840EA" w:rsidP="00A006C6"/>
    <w:p w:rsidR="003241CF" w:rsidRDefault="003241CF" w:rsidP="00A006C6"/>
    <w:p w:rsidR="003241CF" w:rsidRDefault="003241CF" w:rsidP="00A006C6"/>
    <w:p w:rsidR="003241CF" w:rsidRDefault="003241CF" w:rsidP="00A006C6"/>
    <w:p w:rsidR="003241CF" w:rsidRDefault="003241CF" w:rsidP="00A006C6"/>
    <w:p w:rsidR="003241CF" w:rsidRDefault="003241CF" w:rsidP="00A006C6"/>
    <w:p w:rsidR="003241CF" w:rsidRDefault="003241CF" w:rsidP="00A006C6"/>
    <w:p w:rsidR="003241CF" w:rsidRDefault="003241CF" w:rsidP="00A006C6"/>
    <w:p w:rsidR="003241CF" w:rsidRDefault="003241CF" w:rsidP="00A006C6"/>
    <w:p w:rsidR="007840EA" w:rsidRDefault="007840EA" w:rsidP="00A006C6"/>
    <w:p w:rsidR="00C507A8" w:rsidRDefault="00C507A8" w:rsidP="00A006C6"/>
    <w:p w:rsidR="00BE48DD" w:rsidRPr="00C507A8" w:rsidRDefault="00BE48DD" w:rsidP="00A006C6"/>
    <w:p w:rsidR="00BE48DD" w:rsidRPr="00C507A8" w:rsidRDefault="00BE48DD" w:rsidP="00A006C6"/>
    <w:p w:rsidR="00BA423B" w:rsidRPr="003241CF" w:rsidRDefault="00BA423B" w:rsidP="00BA423B">
      <w:pPr>
        <w:rPr>
          <w:b/>
          <w:iCs/>
        </w:rPr>
      </w:pPr>
      <w:r w:rsidRPr="003241CF">
        <w:rPr>
          <w:b/>
          <w:iCs/>
        </w:rPr>
        <w:t>Example #2</w:t>
      </w:r>
    </w:p>
    <w:p w:rsidR="00BE48DD" w:rsidRPr="001C6552" w:rsidRDefault="001C6552" w:rsidP="001C6552">
      <w:pPr>
        <w:autoSpaceDE w:val="0"/>
        <w:autoSpaceDN w:val="0"/>
        <w:adjustRightInd w:val="0"/>
      </w:pPr>
      <w:r w:rsidRPr="001C6552">
        <w:t xml:space="preserve">The height, </w:t>
      </w:r>
      <w:r w:rsidRPr="001C6552">
        <w:rPr>
          <w:i/>
          <w:iCs/>
        </w:rPr>
        <w:t>h</w:t>
      </w:r>
      <w:r w:rsidRPr="001C6552">
        <w:t xml:space="preserve">, in </w:t>
      </w:r>
      <w:proofErr w:type="spellStart"/>
      <w:r w:rsidRPr="001C6552">
        <w:t>metres</w:t>
      </w:r>
      <w:proofErr w:type="spellEnd"/>
      <w:r w:rsidRPr="001C6552">
        <w:t xml:space="preserve"> above the ground, of a projectile at any time, </w:t>
      </w:r>
      <w:r w:rsidRPr="001C6552">
        <w:rPr>
          <w:i/>
          <w:iCs/>
        </w:rPr>
        <w:t>t</w:t>
      </w:r>
      <w:r w:rsidRPr="001C6552">
        <w:t>, in seconds, after the</w:t>
      </w:r>
      <w:r>
        <w:t xml:space="preserve"> </w:t>
      </w:r>
      <w:r w:rsidRPr="001C6552">
        <w:t xml:space="preserve">launch is defined by the </w:t>
      </w:r>
      <w:proofErr w:type="gramStart"/>
      <w:r w:rsidRPr="001C6552">
        <w:t xml:space="preserve">function </w:t>
      </w:r>
      <w:proofErr w:type="gramEnd"/>
      <w:r w:rsidRPr="001C6552">
        <w:rPr>
          <w:position w:val="-14"/>
        </w:rPr>
        <w:object w:dxaOrig="2000" w:dyaOrig="400">
          <v:shape id="_x0000_i1091" type="#_x0000_t75" style="width:99.65pt;height:19.6pt" o:ole="">
            <v:imagedata r:id="rId142" o:title=""/>
          </v:shape>
          <o:OLEObject Type="Embed" ProgID="Equation.DSMT4" ShapeID="_x0000_i1091" DrawAspect="Content" ObjectID="_1388905574" r:id="rId143"/>
        </w:object>
      </w:r>
      <w:r>
        <w:t>.  Change to vertex form and determine the vertex, the maximum or minimum point and the time it takes for the projectile to reach that height.</w:t>
      </w:r>
    </w:p>
    <w:p w:rsidR="00BE48DD" w:rsidRDefault="00BE48DD" w:rsidP="00A006C6">
      <w:pPr>
        <w:rPr>
          <w:sz w:val="28"/>
          <w:szCs w:val="28"/>
        </w:rPr>
      </w:pPr>
    </w:p>
    <w:p w:rsidR="00BE48DD" w:rsidRDefault="00BE48DD" w:rsidP="00A006C6">
      <w:pPr>
        <w:rPr>
          <w:sz w:val="28"/>
          <w:szCs w:val="28"/>
        </w:rPr>
      </w:pPr>
    </w:p>
    <w:p w:rsidR="0034506B" w:rsidRDefault="0034506B" w:rsidP="00A006C6">
      <w:pPr>
        <w:rPr>
          <w:sz w:val="28"/>
          <w:szCs w:val="28"/>
        </w:rPr>
      </w:pPr>
    </w:p>
    <w:p w:rsidR="0034506B" w:rsidRDefault="0034506B" w:rsidP="00A006C6">
      <w:pPr>
        <w:rPr>
          <w:sz w:val="28"/>
          <w:szCs w:val="28"/>
        </w:rPr>
      </w:pPr>
    </w:p>
    <w:p w:rsidR="00BE48DD" w:rsidRDefault="00BE48DD" w:rsidP="00A006C6">
      <w:pPr>
        <w:rPr>
          <w:sz w:val="28"/>
          <w:szCs w:val="28"/>
        </w:rPr>
      </w:pPr>
    </w:p>
    <w:p w:rsidR="003241CF" w:rsidRDefault="003241CF" w:rsidP="00A006C6">
      <w:pPr>
        <w:rPr>
          <w:sz w:val="28"/>
          <w:szCs w:val="28"/>
        </w:rPr>
      </w:pPr>
    </w:p>
    <w:p w:rsidR="003241CF" w:rsidRDefault="003241CF" w:rsidP="00A006C6">
      <w:pPr>
        <w:rPr>
          <w:sz w:val="28"/>
          <w:szCs w:val="28"/>
        </w:rPr>
      </w:pPr>
    </w:p>
    <w:p w:rsidR="00E64195" w:rsidRDefault="00E64195" w:rsidP="00A006C6">
      <w:pPr>
        <w:rPr>
          <w:sz w:val="28"/>
          <w:szCs w:val="28"/>
        </w:rPr>
      </w:pPr>
    </w:p>
    <w:p w:rsidR="003241CF" w:rsidRDefault="003241CF" w:rsidP="00A006C6">
      <w:pPr>
        <w:rPr>
          <w:sz w:val="28"/>
          <w:szCs w:val="28"/>
        </w:rPr>
      </w:pPr>
    </w:p>
    <w:p w:rsidR="003241CF" w:rsidRDefault="003241CF" w:rsidP="00A006C6">
      <w:pPr>
        <w:rPr>
          <w:sz w:val="28"/>
          <w:szCs w:val="28"/>
        </w:rPr>
      </w:pPr>
    </w:p>
    <w:p w:rsidR="003241CF" w:rsidRDefault="003241CF" w:rsidP="00A006C6">
      <w:pPr>
        <w:rPr>
          <w:sz w:val="28"/>
          <w:szCs w:val="28"/>
        </w:rPr>
      </w:pPr>
    </w:p>
    <w:p w:rsidR="003241CF" w:rsidRDefault="003241CF" w:rsidP="00A006C6">
      <w:pPr>
        <w:rPr>
          <w:sz w:val="28"/>
          <w:szCs w:val="28"/>
        </w:rPr>
      </w:pPr>
    </w:p>
    <w:p w:rsidR="007840EA" w:rsidRDefault="007840EA" w:rsidP="00A006C6">
      <w:pPr>
        <w:rPr>
          <w:sz w:val="28"/>
          <w:szCs w:val="28"/>
        </w:rPr>
      </w:pPr>
    </w:p>
    <w:p w:rsidR="00C465FC" w:rsidRDefault="00C465FC" w:rsidP="00A006C6">
      <w:pPr>
        <w:rPr>
          <w:sz w:val="28"/>
          <w:szCs w:val="28"/>
        </w:rPr>
      </w:pPr>
    </w:p>
    <w:p w:rsidR="003241CF" w:rsidRPr="00C465FC" w:rsidRDefault="003241CF" w:rsidP="003241CF">
      <w:pPr>
        <w:pStyle w:val="Title"/>
        <w:jc w:val="left"/>
        <w:rPr>
          <w:szCs w:val="28"/>
        </w:rPr>
      </w:pPr>
      <w:r w:rsidRPr="00C465FC">
        <w:rPr>
          <w:szCs w:val="28"/>
        </w:rPr>
        <w:t>Homework</w:t>
      </w:r>
    </w:p>
    <w:p w:rsidR="007840EA" w:rsidRDefault="003241CF" w:rsidP="003241CF">
      <w:r w:rsidRPr="00705A48">
        <w:rPr>
          <w:b/>
          <w:szCs w:val="28"/>
        </w:rPr>
        <w:t xml:space="preserve">Textbook Page </w:t>
      </w:r>
      <w:proofErr w:type="gramStart"/>
      <w:r w:rsidR="00EC3D26" w:rsidRPr="00EC3D26">
        <w:rPr>
          <w:b/>
          <w:szCs w:val="28"/>
        </w:rPr>
        <w:t>192  #</w:t>
      </w:r>
      <w:proofErr w:type="gramEnd"/>
      <w:r w:rsidR="00EC3D26" w:rsidRPr="00EC3D26">
        <w:rPr>
          <w:b/>
          <w:szCs w:val="28"/>
        </w:rPr>
        <w:t xml:space="preserve"> 1-4, 6,</w:t>
      </w:r>
      <w:r w:rsidR="00EC3D26">
        <w:rPr>
          <w:b/>
          <w:szCs w:val="28"/>
        </w:rPr>
        <w:t xml:space="preserve"> 8,</w:t>
      </w:r>
      <w:r w:rsidR="00EC3D26" w:rsidRPr="00EC3D26">
        <w:rPr>
          <w:b/>
          <w:szCs w:val="28"/>
        </w:rPr>
        <w:t xml:space="preserve"> 9, 12</w:t>
      </w:r>
      <w:r w:rsidR="00EC3D26">
        <w:rPr>
          <w:b/>
          <w:szCs w:val="28"/>
        </w:rPr>
        <w:t>-15</w:t>
      </w:r>
      <w:r w:rsidR="007840EA">
        <w:br w:type="page"/>
      </w:r>
    </w:p>
    <w:p w:rsidR="003241CF" w:rsidRPr="003241CF" w:rsidRDefault="003241CF" w:rsidP="003241CF">
      <w:pPr>
        <w:rPr>
          <w:sz w:val="40"/>
          <w:szCs w:val="40"/>
        </w:rPr>
      </w:pPr>
      <w:r w:rsidRPr="003241CF">
        <w:rPr>
          <w:rFonts w:ascii="Verdana" w:hAnsi="Verdana"/>
          <w:sz w:val="40"/>
          <w:szCs w:val="40"/>
          <w:u w:val="single"/>
        </w:rPr>
        <w:lastRenderedPageBreak/>
        <w:t>3.3 Completing the Square</w:t>
      </w:r>
    </w:p>
    <w:p w:rsidR="003241CF" w:rsidRDefault="003241CF" w:rsidP="001C6552"/>
    <w:p w:rsidR="003241CF" w:rsidRPr="003241CF" w:rsidRDefault="003241CF" w:rsidP="001C6552">
      <w:pPr>
        <w:rPr>
          <w:u w:val="single"/>
        </w:rPr>
      </w:pPr>
      <w:r w:rsidRPr="003241CF">
        <w:rPr>
          <w:u w:val="single"/>
        </w:rPr>
        <w:t>Part II Maximum and Minimum Problems</w:t>
      </w:r>
    </w:p>
    <w:p w:rsidR="003241CF" w:rsidRDefault="003241CF" w:rsidP="001C6552"/>
    <w:p w:rsidR="003241CF" w:rsidRPr="003241CF" w:rsidRDefault="003241CF" w:rsidP="001C6552">
      <w:pPr>
        <w:rPr>
          <w:b/>
        </w:rPr>
      </w:pPr>
      <w:r w:rsidRPr="003241CF">
        <w:rPr>
          <w:b/>
        </w:rPr>
        <w:t>Example #1</w:t>
      </w:r>
    </w:p>
    <w:p w:rsidR="001C6552" w:rsidRDefault="001C6552" w:rsidP="001C6552">
      <w:r>
        <w:t>Find two numbers that differ by 18 and have a minimum product.</w:t>
      </w:r>
    </w:p>
    <w:p w:rsidR="00C465FC" w:rsidRPr="00314E83" w:rsidRDefault="00C465FC" w:rsidP="00A006C6">
      <w:pPr>
        <w:rPr>
          <w:sz w:val="28"/>
          <w:szCs w:val="28"/>
        </w:rPr>
      </w:pPr>
    </w:p>
    <w:p w:rsidR="00A006C6" w:rsidRPr="00314E83" w:rsidRDefault="00A006C6" w:rsidP="00A006C6">
      <w:pPr>
        <w:rPr>
          <w:sz w:val="28"/>
          <w:szCs w:val="28"/>
        </w:rPr>
      </w:pPr>
    </w:p>
    <w:p w:rsidR="00C465FC" w:rsidRDefault="00C465FC" w:rsidP="00C465FC">
      <w:pPr>
        <w:rPr>
          <w:iCs/>
          <w:sz w:val="28"/>
          <w:szCs w:val="28"/>
        </w:rPr>
      </w:pPr>
    </w:p>
    <w:p w:rsidR="003241CF" w:rsidRDefault="003241CF" w:rsidP="00C465FC">
      <w:pPr>
        <w:rPr>
          <w:iCs/>
          <w:sz w:val="28"/>
          <w:szCs w:val="28"/>
        </w:rPr>
      </w:pPr>
    </w:p>
    <w:p w:rsidR="003241CF" w:rsidRDefault="003241CF" w:rsidP="00C465FC">
      <w:pPr>
        <w:rPr>
          <w:iCs/>
          <w:sz w:val="28"/>
          <w:szCs w:val="28"/>
        </w:rPr>
      </w:pPr>
    </w:p>
    <w:p w:rsidR="003241CF" w:rsidRDefault="003241CF" w:rsidP="00C465FC">
      <w:pPr>
        <w:rPr>
          <w:iCs/>
          <w:sz w:val="28"/>
          <w:szCs w:val="28"/>
        </w:rPr>
      </w:pPr>
    </w:p>
    <w:p w:rsidR="003241CF" w:rsidRDefault="003241CF"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34506B" w:rsidRDefault="0034506B" w:rsidP="00C465FC">
      <w:pPr>
        <w:rPr>
          <w:iCs/>
          <w:sz w:val="28"/>
          <w:szCs w:val="28"/>
        </w:rPr>
      </w:pPr>
    </w:p>
    <w:p w:rsidR="0034506B" w:rsidRPr="003241CF" w:rsidRDefault="003241CF" w:rsidP="00C465FC">
      <w:pPr>
        <w:rPr>
          <w:b/>
          <w:iCs/>
        </w:rPr>
      </w:pPr>
      <w:r w:rsidRPr="003241CF">
        <w:rPr>
          <w:b/>
          <w:iCs/>
        </w:rPr>
        <w:t>Example #2</w:t>
      </w:r>
    </w:p>
    <w:p w:rsidR="007840EA" w:rsidRDefault="007840EA" w:rsidP="007840EA">
      <w:r>
        <w:t xml:space="preserve">The Summer Theater charges $4 per ticket, and it </w:t>
      </w:r>
      <w:r w:rsidR="000D3241">
        <w:t>sells and average</w:t>
      </w:r>
      <w:r>
        <w:t xml:space="preserve"> of 400 </w:t>
      </w:r>
      <w:r w:rsidR="000D3241">
        <w:t xml:space="preserve">tickets </w:t>
      </w:r>
      <w:r>
        <w:t>nightly.  The manager estimates that the ticket sales would decrease by 50 for each $1 increase in the ticket cost.  What is the most profitable price to charge?</w:t>
      </w:r>
    </w:p>
    <w:p w:rsidR="007840EA" w:rsidRDefault="007840EA" w:rsidP="00C465FC">
      <w:pPr>
        <w:rPr>
          <w:iCs/>
          <w:sz w:val="28"/>
          <w:szCs w:val="28"/>
        </w:rPr>
      </w:pPr>
    </w:p>
    <w:p w:rsidR="007840EA" w:rsidRDefault="007840EA" w:rsidP="00C465FC">
      <w:pPr>
        <w:rPr>
          <w:iCs/>
          <w:sz w:val="28"/>
          <w:szCs w:val="28"/>
        </w:rPr>
      </w:pPr>
    </w:p>
    <w:p w:rsidR="0034506B" w:rsidRDefault="0034506B"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7840EA" w:rsidRDefault="007840EA" w:rsidP="00C465FC">
      <w:pPr>
        <w:rPr>
          <w:iCs/>
          <w:sz w:val="28"/>
          <w:szCs w:val="28"/>
        </w:rPr>
      </w:pPr>
    </w:p>
    <w:p w:rsidR="00BA423B" w:rsidRPr="003241CF" w:rsidRDefault="00BA423B" w:rsidP="00BA423B">
      <w:pPr>
        <w:rPr>
          <w:b/>
          <w:iCs/>
        </w:rPr>
      </w:pPr>
      <w:r w:rsidRPr="003241CF">
        <w:rPr>
          <w:b/>
          <w:iCs/>
        </w:rPr>
        <w:lastRenderedPageBreak/>
        <w:t>Example #</w:t>
      </w:r>
      <w:r>
        <w:rPr>
          <w:b/>
          <w:iCs/>
        </w:rPr>
        <w:t>3</w:t>
      </w:r>
    </w:p>
    <w:p w:rsidR="003241CF" w:rsidRDefault="003241CF" w:rsidP="000D3241">
      <w:r>
        <w:t>A rectangular field is to be enclosed by a fence and divided into two smaller plots by a fence parallel to one of the sides.  Find the dimensions of the largest such field if 1200 m of fencing material is available.  What is the area of this field and what are the dimensions that will give the largest area?</w:t>
      </w:r>
    </w:p>
    <w:p w:rsidR="007840EA" w:rsidRDefault="007840EA"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0D3241" w:rsidRDefault="000D3241" w:rsidP="00C465FC">
      <w:pPr>
        <w:rPr>
          <w:iCs/>
          <w:sz w:val="28"/>
          <w:szCs w:val="28"/>
        </w:rPr>
      </w:pPr>
    </w:p>
    <w:p w:rsidR="00BA423B" w:rsidRPr="003241CF" w:rsidRDefault="00BA423B" w:rsidP="00BA423B">
      <w:pPr>
        <w:rPr>
          <w:b/>
          <w:iCs/>
        </w:rPr>
      </w:pPr>
      <w:r w:rsidRPr="003241CF">
        <w:rPr>
          <w:b/>
          <w:iCs/>
        </w:rPr>
        <w:t>Example #</w:t>
      </w:r>
      <w:r>
        <w:rPr>
          <w:b/>
          <w:iCs/>
        </w:rPr>
        <w:t>4</w:t>
      </w:r>
    </w:p>
    <w:p w:rsidR="000D3241" w:rsidRDefault="000D3241" w:rsidP="000D3241">
      <w:r>
        <w:t xml:space="preserve">If a farmer harvests his crop today, he will have 1200 bushels worth $2/bushel.  Every week that he waits, the crop increases by 100 bushels, but the price drops $0.10 per bushel.  Determine: </w:t>
      </w:r>
    </w:p>
    <w:p w:rsidR="000D3241" w:rsidRDefault="000D3241" w:rsidP="00AF1968">
      <w:pPr>
        <w:numPr>
          <w:ilvl w:val="0"/>
          <w:numId w:val="12"/>
        </w:numPr>
        <w:ind w:left="360"/>
      </w:pPr>
      <w:r>
        <w:t xml:space="preserve">The maximum revenue he can make.  </w:t>
      </w:r>
    </w:p>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p w:rsidR="000D3241" w:rsidRDefault="000D3241" w:rsidP="000D3241">
      <w:r>
        <w:t xml:space="preserve"> </w:t>
      </w:r>
    </w:p>
    <w:p w:rsidR="000D3241" w:rsidRDefault="000D3241" w:rsidP="00AF1968">
      <w:pPr>
        <w:numPr>
          <w:ilvl w:val="0"/>
          <w:numId w:val="12"/>
        </w:numPr>
        <w:ind w:left="360"/>
      </w:pPr>
      <w:r>
        <w:t xml:space="preserve">How many weeks he should wait to harvest the crop in order to </w:t>
      </w:r>
      <w:r w:rsidRPr="00220198">
        <w:t>maxim</w:t>
      </w:r>
      <w:r>
        <w:t xml:space="preserve">ize his revenue.  </w:t>
      </w:r>
    </w:p>
    <w:p w:rsidR="000D3241" w:rsidRDefault="000D3241" w:rsidP="000D3241">
      <w:pPr>
        <w:ind w:left="360"/>
      </w:pPr>
    </w:p>
    <w:p w:rsidR="000D3241" w:rsidRDefault="000D3241" w:rsidP="000D3241">
      <w:pPr>
        <w:ind w:left="360"/>
      </w:pPr>
    </w:p>
    <w:p w:rsidR="000D3241" w:rsidRDefault="000D3241" w:rsidP="000D3241">
      <w:pPr>
        <w:ind w:left="360"/>
      </w:pPr>
    </w:p>
    <w:p w:rsidR="007840EA" w:rsidRPr="000D3241" w:rsidRDefault="000D3241" w:rsidP="00AF1968">
      <w:pPr>
        <w:numPr>
          <w:ilvl w:val="0"/>
          <w:numId w:val="12"/>
        </w:numPr>
        <w:ind w:left="360"/>
      </w:pPr>
      <w:r>
        <w:t xml:space="preserve">The selling price per bushel when making maximum revenue.  </w:t>
      </w:r>
    </w:p>
    <w:p w:rsidR="000D3241" w:rsidRDefault="000D3241" w:rsidP="00C465FC">
      <w:pPr>
        <w:pStyle w:val="Title"/>
        <w:jc w:val="left"/>
        <w:rPr>
          <w:szCs w:val="28"/>
        </w:rPr>
      </w:pPr>
    </w:p>
    <w:p w:rsidR="000D3241" w:rsidRDefault="000D3241" w:rsidP="00C465FC">
      <w:pPr>
        <w:pStyle w:val="Title"/>
        <w:jc w:val="left"/>
        <w:rPr>
          <w:szCs w:val="28"/>
        </w:rPr>
      </w:pPr>
    </w:p>
    <w:p w:rsidR="000D3241" w:rsidRDefault="000D3241" w:rsidP="00C465FC">
      <w:pPr>
        <w:pStyle w:val="Title"/>
        <w:jc w:val="left"/>
        <w:rPr>
          <w:szCs w:val="28"/>
        </w:rPr>
      </w:pPr>
    </w:p>
    <w:p w:rsidR="000D3241" w:rsidRDefault="000D3241" w:rsidP="00C465FC">
      <w:pPr>
        <w:pStyle w:val="Title"/>
        <w:jc w:val="left"/>
        <w:rPr>
          <w:szCs w:val="28"/>
        </w:rPr>
      </w:pPr>
    </w:p>
    <w:p w:rsidR="00C465FC" w:rsidRPr="00C465FC" w:rsidRDefault="00C465FC" w:rsidP="00C465FC">
      <w:pPr>
        <w:pStyle w:val="Title"/>
        <w:jc w:val="left"/>
        <w:rPr>
          <w:szCs w:val="28"/>
        </w:rPr>
      </w:pPr>
      <w:r w:rsidRPr="00C465FC">
        <w:rPr>
          <w:szCs w:val="28"/>
        </w:rPr>
        <w:t>Homework</w:t>
      </w:r>
    </w:p>
    <w:p w:rsidR="00F753D4" w:rsidRDefault="00C465FC" w:rsidP="00E64195">
      <w:pPr>
        <w:pStyle w:val="Title"/>
        <w:jc w:val="left"/>
        <w:rPr>
          <w:sz w:val="24"/>
        </w:rPr>
      </w:pPr>
      <w:r w:rsidRPr="003241CF">
        <w:rPr>
          <w:sz w:val="24"/>
        </w:rPr>
        <w:t xml:space="preserve">Textbook Page </w:t>
      </w:r>
      <w:r w:rsidR="00EC3D26" w:rsidRPr="003241CF">
        <w:rPr>
          <w:sz w:val="24"/>
        </w:rPr>
        <w:t>192 #</w:t>
      </w:r>
      <w:r w:rsidR="007840EA" w:rsidRPr="003241CF">
        <w:rPr>
          <w:sz w:val="24"/>
        </w:rPr>
        <w:t>18</w:t>
      </w:r>
      <w:r w:rsidR="000D3241">
        <w:rPr>
          <w:sz w:val="24"/>
        </w:rPr>
        <w:t>-2</w:t>
      </w:r>
      <w:r w:rsidR="00EC3D26">
        <w:rPr>
          <w:sz w:val="24"/>
        </w:rPr>
        <w:t>4</w:t>
      </w:r>
    </w:p>
    <w:p w:rsidR="00AF1968" w:rsidRDefault="00AF1968" w:rsidP="00AF1968">
      <w:pPr>
        <w:pStyle w:val="Title"/>
        <w:jc w:val="left"/>
      </w:pPr>
      <w:r>
        <w:lastRenderedPageBreak/>
        <w:t>Maximum and Minimum Problems</w:t>
      </w:r>
    </w:p>
    <w:p w:rsidR="00AF1968" w:rsidRPr="00AF1968" w:rsidRDefault="00AF1968" w:rsidP="00AF1968">
      <w:r w:rsidRPr="00AF1968">
        <w:t xml:space="preserve">Algebraically solve the following problems.  </w:t>
      </w:r>
    </w:p>
    <w:p w:rsidR="00AF1968" w:rsidRPr="00AF1968" w:rsidRDefault="00AF1968" w:rsidP="00AF1968">
      <w:pPr>
        <w:rPr>
          <w:smallCaps/>
        </w:rPr>
      </w:pPr>
    </w:p>
    <w:p w:rsidR="00AF1968" w:rsidRDefault="00AF1968" w:rsidP="00AF1968">
      <w:pPr>
        <w:numPr>
          <w:ilvl w:val="0"/>
          <w:numId w:val="8"/>
        </w:numPr>
      </w:pPr>
      <w:r w:rsidRPr="00D36AE9">
        <w:t>A projectile is fired straight up from a height of 6 feet.  Its height (</w:t>
      </w:r>
      <w:r w:rsidRPr="00D36AE9">
        <w:rPr>
          <w:i/>
        </w:rPr>
        <w:t>h</w:t>
      </w:r>
      <w:r w:rsidRPr="00D36AE9">
        <w:t xml:space="preserve">) in feet after </w:t>
      </w:r>
      <w:r w:rsidRPr="00D36AE9">
        <w:rPr>
          <w:i/>
        </w:rPr>
        <w:t>t</w:t>
      </w:r>
      <w:r w:rsidRPr="00D36AE9">
        <w:t xml:space="preserve"> seconds is given </w:t>
      </w:r>
      <w:proofErr w:type="gramStart"/>
      <w:r w:rsidRPr="00D36AE9">
        <w:t xml:space="preserve">by  </w:t>
      </w:r>
      <w:proofErr w:type="gramEnd"/>
      <w:r w:rsidRPr="001359B7">
        <w:rPr>
          <w:position w:val="-6"/>
        </w:rPr>
        <w:object w:dxaOrig="1780" w:dyaOrig="340">
          <v:shape id="_x0000_i1127" type="#_x0000_t75" style="width:88.7pt;height:16.7pt" o:ole="">
            <v:imagedata r:id="rId144" o:title=""/>
          </v:shape>
          <o:OLEObject Type="Embed" ProgID="Equation.DSMT4" ShapeID="_x0000_i1127" DrawAspect="Content" ObjectID="_1388905575" r:id="rId145"/>
        </w:object>
      </w:r>
      <w:r w:rsidRPr="00D36AE9">
        <w:t xml:space="preserve">.  Algebraically determine the maximum height of the projectile. </w:t>
      </w:r>
    </w:p>
    <w:p w:rsidR="00AF1968" w:rsidRPr="00D36AE9" w:rsidRDefault="00AF1968" w:rsidP="00AF1968">
      <w:pPr>
        <w:ind w:left="360"/>
      </w:pPr>
    </w:p>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Pr>
        <w:numPr>
          <w:ilvl w:val="0"/>
          <w:numId w:val="8"/>
        </w:numPr>
      </w:pPr>
      <w:r w:rsidRPr="00220198">
        <w:t>The path of a basketball shot</w:t>
      </w:r>
      <w:r>
        <w:t xml:space="preserve"> on the moon</w:t>
      </w:r>
      <w:r w:rsidRPr="00220198">
        <w:t xml:space="preserve"> can by modeled by the equation </w:t>
      </w:r>
      <w:r w:rsidRPr="001359B7">
        <w:rPr>
          <w:position w:val="-10"/>
        </w:rPr>
        <w:object w:dxaOrig="2180" w:dyaOrig="360">
          <v:shape id="_x0000_i1128" type="#_x0000_t75" style="width:108.85pt;height:18.45pt" o:ole="">
            <v:imagedata r:id="rId146" o:title=""/>
          </v:shape>
          <o:OLEObject Type="Embed" ProgID="Equation.DSMT4" ShapeID="_x0000_i1128" DrawAspect="Content" ObjectID="_1388905576" r:id="rId147"/>
        </w:object>
      </w:r>
      <w:r w:rsidRPr="00220198">
        <w:t xml:space="preserve"> where </w:t>
      </w:r>
      <w:r w:rsidRPr="00220198">
        <w:rPr>
          <w:i/>
          <w:iCs/>
        </w:rPr>
        <w:t xml:space="preserve">h(d) </w:t>
      </w:r>
      <w:r w:rsidRPr="00220198">
        <w:t xml:space="preserve">is the height of the basketball, in </w:t>
      </w:r>
      <w:proofErr w:type="spellStart"/>
      <w:r w:rsidRPr="00220198">
        <w:t>metres</w:t>
      </w:r>
      <w:proofErr w:type="spellEnd"/>
      <w:r w:rsidRPr="00220198">
        <w:t xml:space="preserve"> and </w:t>
      </w:r>
      <w:r w:rsidRPr="00220198">
        <w:rPr>
          <w:i/>
          <w:iCs/>
        </w:rPr>
        <w:t>d</w:t>
      </w:r>
      <w:r w:rsidRPr="00220198">
        <w:t xml:space="preserve"> is the horizontal distance of the ball from the player, in </w:t>
      </w:r>
      <w:proofErr w:type="spellStart"/>
      <w:r w:rsidRPr="00220198">
        <w:t>metres</w:t>
      </w:r>
      <w:proofErr w:type="spellEnd"/>
      <w:r w:rsidRPr="00220198">
        <w:t>.  Determine</w:t>
      </w:r>
      <w:r>
        <w:t>:</w:t>
      </w:r>
    </w:p>
    <w:p w:rsidR="00AF1968" w:rsidRDefault="00AF1968" w:rsidP="00AF1968">
      <w:pPr>
        <w:pStyle w:val="ListParagraph"/>
        <w:numPr>
          <w:ilvl w:val="0"/>
          <w:numId w:val="15"/>
        </w:numPr>
      </w:pPr>
      <w:r>
        <w:t>T</w:t>
      </w:r>
      <w:r w:rsidRPr="002E551D">
        <w:t>he height of the basketball before it is shot</w:t>
      </w:r>
      <w:r>
        <w:t xml:space="preserve">.  </w:t>
      </w:r>
    </w:p>
    <w:p w:rsidR="00AF1968" w:rsidRDefault="00AF1968" w:rsidP="00AF1968"/>
    <w:p w:rsidR="00AF1968" w:rsidRDefault="00AF1968" w:rsidP="00AF1968"/>
    <w:p w:rsidR="00AF1968" w:rsidRDefault="00AF1968" w:rsidP="00AF1968"/>
    <w:p w:rsidR="00AF1968" w:rsidRDefault="00AF1968" w:rsidP="00AF1968">
      <w:pPr>
        <w:pStyle w:val="ListParagraph"/>
        <w:numPr>
          <w:ilvl w:val="0"/>
          <w:numId w:val="15"/>
        </w:numPr>
      </w:pPr>
      <w:r>
        <w:t>What is the maximum height reached by the ball?</w:t>
      </w:r>
    </w:p>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Pr="00D36AE9" w:rsidRDefault="00AF1968" w:rsidP="00AF1968">
      <w:pPr>
        <w:pStyle w:val="ListParagraph"/>
        <w:numPr>
          <w:ilvl w:val="0"/>
          <w:numId w:val="15"/>
        </w:numPr>
      </w:pPr>
      <w:r>
        <w:t xml:space="preserve"> How long does it take the ball to reach maximum height?  </w:t>
      </w:r>
    </w:p>
    <w:p w:rsidR="00AF1968" w:rsidRDefault="00AF1968" w:rsidP="00AF1968"/>
    <w:p w:rsidR="00AF1968" w:rsidRDefault="00AF1968" w:rsidP="00AF1968"/>
    <w:p w:rsidR="00AF1968" w:rsidRDefault="00AF1968" w:rsidP="00AF1968"/>
    <w:p w:rsidR="00AF1968" w:rsidRDefault="00AF1968" w:rsidP="00AF1968">
      <w:pPr>
        <w:numPr>
          <w:ilvl w:val="0"/>
          <w:numId w:val="8"/>
        </w:numPr>
      </w:pPr>
      <w:r w:rsidRPr="00AA2FCC">
        <w:t>Find two numbers who</w:t>
      </w:r>
      <w:r>
        <w:t xml:space="preserve">se difference is 13 and whose “squares”, when added together, are a minimum.  </w:t>
      </w:r>
    </w:p>
    <w:p w:rsidR="00AF1968" w:rsidRDefault="00AF1968" w:rsidP="00AF1968">
      <w:pPr>
        <w:ind w:left="360"/>
      </w:pPr>
    </w:p>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Pr>
        <w:numPr>
          <w:ilvl w:val="0"/>
          <w:numId w:val="8"/>
        </w:numPr>
      </w:pPr>
      <w:r w:rsidRPr="00220198">
        <w:lastRenderedPageBreak/>
        <w:t>A farmer has 100 m of chicken wire. He wishes to construct a rectangular chicken pen, making use of the barn as one side of the pen.  Find the dimensions of the pen so that it will have maximum area for his chickens.</w:t>
      </w:r>
      <w:r>
        <w:t xml:space="preserve">  </w:t>
      </w:r>
    </w:p>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Pr>
        <w:numPr>
          <w:ilvl w:val="0"/>
          <w:numId w:val="8"/>
        </w:numPr>
      </w:pPr>
      <w:r w:rsidRPr="00220198">
        <w:t xml:space="preserve">A rectangular field is to be enclosed by a fence and divided into two smaller plots by a fence parallel to one of the sides.  Find the dimensions of the largest such field if 1200 m of fencing material is available.  Also, state the area of this field.  </w:t>
      </w:r>
    </w:p>
    <w:p w:rsidR="00AF1968" w:rsidRDefault="00AF1968" w:rsidP="00AF1968"/>
    <w:p w:rsidR="00AF1968" w:rsidRPr="0022019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 w:rsidR="00AF1968" w:rsidRDefault="00AF1968" w:rsidP="00AF1968">
      <w:pPr>
        <w:pStyle w:val="ListParagraph"/>
        <w:numPr>
          <w:ilvl w:val="0"/>
          <w:numId w:val="8"/>
        </w:numPr>
      </w:pPr>
      <w:r w:rsidRPr="002E551D">
        <w:t>The Environment Club sells sweatshirts as a fundraiser.  They sell 1200 shirts a year at $20 each.  They are planning to increase the price.  A survey indicates that for every $2 increase in price, there will be a drop of 60 sales a year.  What should the selling price be in order to maximize the revenue?</w:t>
      </w:r>
      <w:r>
        <w:t xml:space="preserve">  </w:t>
      </w: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Default="00AF1968" w:rsidP="00AF1968">
      <w:pPr>
        <w:pStyle w:val="ListParagraph"/>
        <w:ind w:left="360"/>
      </w:pPr>
    </w:p>
    <w:p w:rsidR="00AF1968" w:rsidRPr="002E551D" w:rsidRDefault="00AF1968" w:rsidP="00AF1968">
      <w:pPr>
        <w:pStyle w:val="ListParagraph"/>
        <w:ind w:left="360"/>
      </w:pPr>
    </w:p>
    <w:p w:rsidR="00AF1968" w:rsidRDefault="00AF1968" w:rsidP="00AF1968">
      <w:pPr>
        <w:numPr>
          <w:ilvl w:val="0"/>
          <w:numId w:val="8"/>
        </w:numPr>
      </w:pPr>
      <w:r>
        <w:t>An amusement park charges $8 admission and averages 2000 visitors per day.  A survey shows that, for each $1 increase in admission cost, 100 fewer people would visit the park.  Find the admission cost and number of visitors that gives the maximum revenue.</w:t>
      </w:r>
    </w:p>
    <w:p w:rsidR="00AF1968" w:rsidRDefault="00AF1968" w:rsidP="00AF1968"/>
    <w:p w:rsidR="00C44386" w:rsidRDefault="00C44386" w:rsidP="00E64195">
      <w:pPr>
        <w:pStyle w:val="Title"/>
        <w:jc w:val="left"/>
        <w:rPr>
          <w:b w:val="0"/>
          <w:szCs w:val="28"/>
        </w:rPr>
      </w:pPr>
    </w:p>
    <w:sectPr w:rsidR="00C44386" w:rsidSect="002B53D2">
      <w:footerReference w:type="default" r:id="rId148"/>
      <w:pgSz w:w="12240" w:h="15840"/>
      <w:pgMar w:top="1440" w:right="1800" w:bottom="1440" w:left="1800" w:header="720" w:footer="720"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4386" w:rsidRDefault="00C44386">
      <w:r>
        <w:separator/>
      </w:r>
    </w:p>
  </w:endnote>
  <w:endnote w:type="continuationSeparator" w:id="0">
    <w:p w:rsidR="00C44386" w:rsidRDefault="00C4438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ucida Calligraphy">
    <w:panose1 w:val="03010101010101010101"/>
    <w:charset w:val="00"/>
    <w:family w:val="script"/>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Times-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386" w:rsidRDefault="00C44386">
    <w:pPr>
      <w:pStyle w:val="Footer"/>
      <w:jc w:val="center"/>
    </w:pPr>
    <w:fldSimple w:instr=" PAGE   \* MERGEFORMAT ">
      <w:r w:rsidR="00AF1968">
        <w:rPr>
          <w:noProof/>
        </w:rPr>
        <w:t>7</w:t>
      </w:r>
    </w:fldSimple>
  </w:p>
  <w:p w:rsidR="00C44386" w:rsidRDefault="00C4438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4386" w:rsidRDefault="00C44386">
      <w:r>
        <w:separator/>
      </w:r>
    </w:p>
  </w:footnote>
  <w:footnote w:type="continuationSeparator" w:id="0">
    <w:p w:rsidR="00C44386" w:rsidRDefault="00C4438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65116"/>
    <w:multiLevelType w:val="hybridMultilevel"/>
    <w:tmpl w:val="D1B48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1215D0"/>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
    <w:nsid w:val="0DB177A3"/>
    <w:multiLevelType w:val="hybridMultilevel"/>
    <w:tmpl w:val="0AF82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65C03E9"/>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4">
    <w:nsid w:val="18093934"/>
    <w:multiLevelType w:val="hybridMultilevel"/>
    <w:tmpl w:val="7F30F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016E10"/>
    <w:multiLevelType w:val="hybridMultilevel"/>
    <w:tmpl w:val="294A8658"/>
    <w:lvl w:ilvl="0" w:tplc="33BCFA12">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66C0376"/>
    <w:multiLevelType w:val="hybridMultilevel"/>
    <w:tmpl w:val="E7DEE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9B4942"/>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8">
    <w:nsid w:val="3E4652CE"/>
    <w:multiLevelType w:val="singleLevel"/>
    <w:tmpl w:val="5F6409C8"/>
    <w:lvl w:ilvl="0">
      <w:start w:val="1"/>
      <w:numFmt w:val="decimal"/>
      <w:lvlText w:val="%1."/>
      <w:lvlJc w:val="left"/>
      <w:pPr>
        <w:tabs>
          <w:tab w:val="num" w:pos="360"/>
        </w:tabs>
        <w:ind w:left="360" w:hanging="360"/>
      </w:pPr>
    </w:lvl>
  </w:abstractNum>
  <w:abstractNum w:abstractNumId="9">
    <w:nsid w:val="527E621A"/>
    <w:multiLevelType w:val="hybridMultilevel"/>
    <w:tmpl w:val="E5DCB0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034BCC"/>
    <w:multiLevelType w:val="multilevel"/>
    <w:tmpl w:val="34CCEC84"/>
    <w:lvl w:ilvl="0">
      <w:start w:val="3"/>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nsid w:val="5A652B8F"/>
    <w:multiLevelType w:val="hybridMultilevel"/>
    <w:tmpl w:val="7194B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BA92374"/>
    <w:multiLevelType w:val="hybridMultilevel"/>
    <w:tmpl w:val="BDC84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0986B70"/>
    <w:multiLevelType w:val="hybridMultilevel"/>
    <w:tmpl w:val="F8B61C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9CE36CF"/>
    <w:multiLevelType w:val="hybridMultilevel"/>
    <w:tmpl w:val="04CEB210"/>
    <w:lvl w:ilvl="0" w:tplc="0FC449F8">
      <w:start w:val="5"/>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0"/>
  </w:num>
  <w:num w:numId="2">
    <w:abstractNumId w:val="12"/>
  </w:num>
  <w:num w:numId="3">
    <w:abstractNumId w:val="5"/>
  </w:num>
  <w:num w:numId="4">
    <w:abstractNumId w:val="7"/>
  </w:num>
  <w:num w:numId="5">
    <w:abstractNumId w:val="11"/>
  </w:num>
  <w:num w:numId="6">
    <w:abstractNumId w:val="2"/>
  </w:num>
  <w:num w:numId="7">
    <w:abstractNumId w:val="14"/>
  </w:num>
  <w:num w:numId="8">
    <w:abstractNumId w:val="8"/>
  </w:num>
  <w:num w:numId="9">
    <w:abstractNumId w:val="4"/>
  </w:num>
  <w:num w:numId="10">
    <w:abstractNumId w:val="13"/>
  </w:num>
  <w:num w:numId="11">
    <w:abstractNumId w:val="9"/>
  </w:num>
  <w:num w:numId="12">
    <w:abstractNumId w:val="6"/>
  </w:num>
  <w:num w:numId="13">
    <w:abstractNumId w:val="1"/>
  </w:num>
  <w:num w:numId="14">
    <w:abstractNumId w:val="3"/>
  </w:num>
  <w:num w:numId="15">
    <w:abstractNumId w:val="0"/>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3F01"/>
  <w:defaultTabStop w:val="720"/>
  <w:characterSpacingControl w:val="doNotCompress"/>
  <w:footnotePr>
    <w:footnote w:id="-1"/>
    <w:footnote w:id="0"/>
  </w:footnotePr>
  <w:endnotePr>
    <w:endnote w:id="-1"/>
    <w:endnote w:id="0"/>
  </w:endnotePr>
  <w:compat/>
  <w:rsids>
    <w:rsidRoot w:val="00BB36D3"/>
    <w:rsid w:val="000014A3"/>
    <w:rsid w:val="0000457A"/>
    <w:rsid w:val="00006CCC"/>
    <w:rsid w:val="00010667"/>
    <w:rsid w:val="0002516B"/>
    <w:rsid w:val="00043906"/>
    <w:rsid w:val="0006435D"/>
    <w:rsid w:val="000704FB"/>
    <w:rsid w:val="00075B0B"/>
    <w:rsid w:val="00081FFC"/>
    <w:rsid w:val="000D3241"/>
    <w:rsid w:val="000D3D25"/>
    <w:rsid w:val="000D5AE8"/>
    <w:rsid w:val="001015F5"/>
    <w:rsid w:val="00104203"/>
    <w:rsid w:val="00105EE8"/>
    <w:rsid w:val="001140A6"/>
    <w:rsid w:val="00114EAC"/>
    <w:rsid w:val="00167E70"/>
    <w:rsid w:val="00180E3B"/>
    <w:rsid w:val="001963E3"/>
    <w:rsid w:val="001C2AFC"/>
    <w:rsid w:val="001C32DB"/>
    <w:rsid w:val="001C6552"/>
    <w:rsid w:val="0020453E"/>
    <w:rsid w:val="00207A6E"/>
    <w:rsid w:val="00232D54"/>
    <w:rsid w:val="0023779F"/>
    <w:rsid w:val="002401B3"/>
    <w:rsid w:val="002614DD"/>
    <w:rsid w:val="00275278"/>
    <w:rsid w:val="002A35F7"/>
    <w:rsid w:val="002B53D2"/>
    <w:rsid w:val="002B746E"/>
    <w:rsid w:val="002B797B"/>
    <w:rsid w:val="002D1837"/>
    <w:rsid w:val="00311088"/>
    <w:rsid w:val="003241CF"/>
    <w:rsid w:val="0034506B"/>
    <w:rsid w:val="003537DA"/>
    <w:rsid w:val="00363C04"/>
    <w:rsid w:val="0037697B"/>
    <w:rsid w:val="00393B99"/>
    <w:rsid w:val="003A4E42"/>
    <w:rsid w:val="003B5B9C"/>
    <w:rsid w:val="003B64B1"/>
    <w:rsid w:val="003C15C4"/>
    <w:rsid w:val="00416062"/>
    <w:rsid w:val="004243C7"/>
    <w:rsid w:val="00493EFD"/>
    <w:rsid w:val="004C065A"/>
    <w:rsid w:val="004C1095"/>
    <w:rsid w:val="004C138F"/>
    <w:rsid w:val="004C1928"/>
    <w:rsid w:val="004C3D02"/>
    <w:rsid w:val="004D5D94"/>
    <w:rsid w:val="004E0554"/>
    <w:rsid w:val="00534E30"/>
    <w:rsid w:val="005B4A85"/>
    <w:rsid w:val="005C64DD"/>
    <w:rsid w:val="005D00E6"/>
    <w:rsid w:val="005F0A61"/>
    <w:rsid w:val="0060672D"/>
    <w:rsid w:val="006339AC"/>
    <w:rsid w:val="00652E79"/>
    <w:rsid w:val="0065444A"/>
    <w:rsid w:val="00655089"/>
    <w:rsid w:val="00664427"/>
    <w:rsid w:val="00677720"/>
    <w:rsid w:val="006A0CE3"/>
    <w:rsid w:val="006D57C4"/>
    <w:rsid w:val="006E324D"/>
    <w:rsid w:val="006F6470"/>
    <w:rsid w:val="00705A48"/>
    <w:rsid w:val="00712B14"/>
    <w:rsid w:val="00712B3B"/>
    <w:rsid w:val="00721E38"/>
    <w:rsid w:val="00734B09"/>
    <w:rsid w:val="007361F1"/>
    <w:rsid w:val="007840EA"/>
    <w:rsid w:val="007B24A2"/>
    <w:rsid w:val="007C055C"/>
    <w:rsid w:val="007C403B"/>
    <w:rsid w:val="007E2BBE"/>
    <w:rsid w:val="0081155F"/>
    <w:rsid w:val="00815BA5"/>
    <w:rsid w:val="00842994"/>
    <w:rsid w:val="008464FC"/>
    <w:rsid w:val="00855188"/>
    <w:rsid w:val="0086408C"/>
    <w:rsid w:val="008676F0"/>
    <w:rsid w:val="00867874"/>
    <w:rsid w:val="0087147E"/>
    <w:rsid w:val="00876B4B"/>
    <w:rsid w:val="008844F5"/>
    <w:rsid w:val="0089089E"/>
    <w:rsid w:val="008A2A9C"/>
    <w:rsid w:val="008B6B08"/>
    <w:rsid w:val="008C0626"/>
    <w:rsid w:val="008C1979"/>
    <w:rsid w:val="008C7BAE"/>
    <w:rsid w:val="008E2A02"/>
    <w:rsid w:val="0091244F"/>
    <w:rsid w:val="00934B42"/>
    <w:rsid w:val="009426AD"/>
    <w:rsid w:val="00970993"/>
    <w:rsid w:val="00991CF4"/>
    <w:rsid w:val="009B4CD9"/>
    <w:rsid w:val="009C48BD"/>
    <w:rsid w:val="009C5C51"/>
    <w:rsid w:val="009D1D58"/>
    <w:rsid w:val="009D6618"/>
    <w:rsid w:val="00A006C6"/>
    <w:rsid w:val="00A06150"/>
    <w:rsid w:val="00A15506"/>
    <w:rsid w:val="00A160D6"/>
    <w:rsid w:val="00A24BE0"/>
    <w:rsid w:val="00A26CE8"/>
    <w:rsid w:val="00A40859"/>
    <w:rsid w:val="00A54E67"/>
    <w:rsid w:val="00A57060"/>
    <w:rsid w:val="00A710AC"/>
    <w:rsid w:val="00A8158A"/>
    <w:rsid w:val="00A82673"/>
    <w:rsid w:val="00AF1968"/>
    <w:rsid w:val="00B127A3"/>
    <w:rsid w:val="00B56D20"/>
    <w:rsid w:val="00B61B75"/>
    <w:rsid w:val="00B73044"/>
    <w:rsid w:val="00B81C9B"/>
    <w:rsid w:val="00B81F40"/>
    <w:rsid w:val="00BA423B"/>
    <w:rsid w:val="00BB36D3"/>
    <w:rsid w:val="00BC3E81"/>
    <w:rsid w:val="00BE48DD"/>
    <w:rsid w:val="00BE75AF"/>
    <w:rsid w:val="00C23C94"/>
    <w:rsid w:val="00C36FE1"/>
    <w:rsid w:val="00C44386"/>
    <w:rsid w:val="00C465FC"/>
    <w:rsid w:val="00C507A8"/>
    <w:rsid w:val="00CC1941"/>
    <w:rsid w:val="00CE053E"/>
    <w:rsid w:val="00CE40F5"/>
    <w:rsid w:val="00CF3AF1"/>
    <w:rsid w:val="00D066C9"/>
    <w:rsid w:val="00D079AF"/>
    <w:rsid w:val="00D107BB"/>
    <w:rsid w:val="00D63542"/>
    <w:rsid w:val="00D74CCA"/>
    <w:rsid w:val="00D82587"/>
    <w:rsid w:val="00DE1CF4"/>
    <w:rsid w:val="00DE20A7"/>
    <w:rsid w:val="00E149DE"/>
    <w:rsid w:val="00E17F43"/>
    <w:rsid w:val="00E26F2D"/>
    <w:rsid w:val="00E35104"/>
    <w:rsid w:val="00E36FAA"/>
    <w:rsid w:val="00E64195"/>
    <w:rsid w:val="00E64FD9"/>
    <w:rsid w:val="00E807CB"/>
    <w:rsid w:val="00EC3D26"/>
    <w:rsid w:val="00F00C2F"/>
    <w:rsid w:val="00F01908"/>
    <w:rsid w:val="00F02AB0"/>
    <w:rsid w:val="00F12201"/>
    <w:rsid w:val="00F13AAC"/>
    <w:rsid w:val="00F750BA"/>
    <w:rsid w:val="00F753D4"/>
    <w:rsid w:val="00F77CDA"/>
    <w:rsid w:val="00F852A7"/>
    <w:rsid w:val="00F871A9"/>
    <w:rsid w:val="00FA403B"/>
    <w:rsid w:val="00FA6DB1"/>
    <w:rsid w:val="00FA6E9F"/>
    <w:rsid w:val="00FB6DA9"/>
    <w:rsid w:val="00FE01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66"/>
    <o:shapelayout v:ext="edit">
      <o:idmap v:ext="edit" data="1"/>
      <o:rules v:ext="edit">
        <o:r id="V:Rule7" type="connector" idref="#_x0000_s1418"/>
        <o:r id="V:Rule8" type="connector" idref="#_x0000_s1499"/>
        <o:r id="V:Rule9" type="connector" idref="#_x0000_s1498"/>
        <o:r id="V:Rule10" type="connector" idref="#_x0000_s1419"/>
        <o:r id="V:Rule11" type="connector" idref="#_x0000_s1426"/>
        <o:r id="V:Rule12" type="connector" idref="#_x0000_s142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6FAA"/>
    <w:rPr>
      <w:sz w:val="24"/>
      <w:szCs w:val="24"/>
    </w:rPr>
  </w:style>
  <w:style w:type="paragraph" w:styleId="Heading1">
    <w:name w:val="heading 1"/>
    <w:basedOn w:val="Normal"/>
    <w:next w:val="Normal"/>
    <w:link w:val="Heading1Char"/>
    <w:qFormat/>
    <w:rsid w:val="00712B3B"/>
    <w:pPr>
      <w:keepNext/>
      <w:spacing w:before="240" w:after="60"/>
      <w:outlineLvl w:val="0"/>
    </w:pPr>
    <w:rPr>
      <w:rFonts w:ascii="Cambria" w:hAnsi="Cambria"/>
      <w:b/>
      <w:bCs/>
      <w:kern w:val="32"/>
      <w:sz w:val="32"/>
      <w:szCs w:val="32"/>
    </w:rPr>
  </w:style>
  <w:style w:type="paragraph" w:styleId="Heading3">
    <w:name w:val="heading 3"/>
    <w:basedOn w:val="Normal"/>
    <w:next w:val="Normal"/>
    <w:link w:val="Heading3Char"/>
    <w:qFormat/>
    <w:rsid w:val="009C48BD"/>
    <w:pPr>
      <w:keepNext/>
      <w:outlineLvl w:val="2"/>
    </w:pPr>
    <w:rPr>
      <w:sz w:val="36"/>
      <w:lang w:val="en-CA"/>
    </w:rPr>
  </w:style>
  <w:style w:type="paragraph" w:styleId="Heading4">
    <w:name w:val="heading 4"/>
    <w:basedOn w:val="Normal"/>
    <w:next w:val="Normal"/>
    <w:link w:val="Heading4Char"/>
    <w:semiHidden/>
    <w:unhideWhenUsed/>
    <w:qFormat/>
    <w:rsid w:val="00A006C6"/>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9C48BD"/>
    <w:pPr>
      <w:keepNext/>
      <w:outlineLvl w:val="4"/>
    </w:pPr>
    <w:rPr>
      <w:b/>
      <w:bCs/>
      <w:sz w:val="36"/>
      <w:lang w:val="en-CA"/>
    </w:rPr>
  </w:style>
  <w:style w:type="paragraph" w:styleId="Heading9">
    <w:name w:val="heading 9"/>
    <w:basedOn w:val="Normal"/>
    <w:next w:val="Normal"/>
    <w:link w:val="Heading9Char"/>
    <w:semiHidden/>
    <w:unhideWhenUsed/>
    <w:qFormat/>
    <w:rsid w:val="00E149D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1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63C04"/>
    <w:pPr>
      <w:tabs>
        <w:tab w:val="center" w:pos="4320"/>
        <w:tab w:val="right" w:pos="8640"/>
      </w:tabs>
    </w:pPr>
  </w:style>
  <w:style w:type="paragraph" w:styleId="Footer">
    <w:name w:val="footer"/>
    <w:basedOn w:val="Normal"/>
    <w:link w:val="FooterChar"/>
    <w:rsid w:val="00363C04"/>
    <w:pPr>
      <w:tabs>
        <w:tab w:val="center" w:pos="4320"/>
        <w:tab w:val="right" w:pos="8640"/>
      </w:tabs>
    </w:pPr>
  </w:style>
  <w:style w:type="character" w:customStyle="1" w:styleId="Heading3Char">
    <w:name w:val="Heading 3 Char"/>
    <w:basedOn w:val="DefaultParagraphFont"/>
    <w:link w:val="Heading3"/>
    <w:rsid w:val="009C48BD"/>
    <w:rPr>
      <w:sz w:val="36"/>
      <w:szCs w:val="24"/>
      <w:lang w:val="en-CA"/>
    </w:rPr>
  </w:style>
  <w:style w:type="character" w:customStyle="1" w:styleId="Heading5Char">
    <w:name w:val="Heading 5 Char"/>
    <w:basedOn w:val="DefaultParagraphFont"/>
    <w:link w:val="Heading5"/>
    <w:rsid w:val="009C48BD"/>
    <w:rPr>
      <w:b/>
      <w:bCs/>
      <w:sz w:val="36"/>
      <w:szCs w:val="24"/>
      <w:lang w:val="en-CA"/>
    </w:rPr>
  </w:style>
  <w:style w:type="paragraph" w:styleId="BodyTextIndent">
    <w:name w:val="Body Text Indent"/>
    <w:basedOn w:val="Normal"/>
    <w:link w:val="BodyTextIndentChar"/>
    <w:rsid w:val="00712B3B"/>
    <w:pPr>
      <w:ind w:left="2160"/>
    </w:pPr>
    <w:rPr>
      <w:sz w:val="28"/>
    </w:rPr>
  </w:style>
  <w:style w:type="character" w:customStyle="1" w:styleId="BodyTextIndentChar">
    <w:name w:val="Body Text Indent Char"/>
    <w:basedOn w:val="DefaultParagraphFont"/>
    <w:link w:val="BodyTextIndent"/>
    <w:rsid w:val="00712B3B"/>
    <w:rPr>
      <w:sz w:val="28"/>
      <w:szCs w:val="24"/>
    </w:rPr>
  </w:style>
  <w:style w:type="character" w:customStyle="1" w:styleId="Heading1Char">
    <w:name w:val="Heading 1 Char"/>
    <w:basedOn w:val="DefaultParagraphFont"/>
    <w:link w:val="Heading1"/>
    <w:rsid w:val="00712B3B"/>
    <w:rPr>
      <w:rFonts w:ascii="Cambria" w:eastAsia="Times New Roman" w:hAnsi="Cambria" w:cs="Times New Roman"/>
      <w:b/>
      <w:bCs/>
      <w:kern w:val="32"/>
      <w:sz w:val="32"/>
      <w:szCs w:val="32"/>
    </w:rPr>
  </w:style>
  <w:style w:type="character" w:customStyle="1" w:styleId="Heading9Char">
    <w:name w:val="Heading 9 Char"/>
    <w:basedOn w:val="DefaultParagraphFont"/>
    <w:link w:val="Heading9"/>
    <w:semiHidden/>
    <w:rsid w:val="00E149DE"/>
    <w:rPr>
      <w:rFonts w:ascii="Cambria" w:eastAsia="Times New Roman" w:hAnsi="Cambria" w:cs="Times New Roman"/>
      <w:sz w:val="22"/>
      <w:szCs w:val="22"/>
    </w:rPr>
  </w:style>
  <w:style w:type="paragraph" w:styleId="BodyText">
    <w:name w:val="Body Text"/>
    <w:basedOn w:val="Normal"/>
    <w:link w:val="BodyTextChar"/>
    <w:rsid w:val="00E149DE"/>
    <w:pPr>
      <w:spacing w:after="120"/>
    </w:pPr>
  </w:style>
  <w:style w:type="character" w:customStyle="1" w:styleId="BodyTextChar">
    <w:name w:val="Body Text Char"/>
    <w:basedOn w:val="DefaultParagraphFont"/>
    <w:link w:val="BodyText"/>
    <w:rsid w:val="00E149DE"/>
    <w:rPr>
      <w:sz w:val="24"/>
      <w:szCs w:val="24"/>
    </w:rPr>
  </w:style>
  <w:style w:type="character" w:customStyle="1" w:styleId="FooterChar">
    <w:name w:val="Footer Char"/>
    <w:basedOn w:val="DefaultParagraphFont"/>
    <w:link w:val="Footer"/>
    <w:uiPriority w:val="99"/>
    <w:rsid w:val="00A06150"/>
    <w:rPr>
      <w:sz w:val="24"/>
      <w:szCs w:val="24"/>
    </w:rPr>
  </w:style>
  <w:style w:type="character" w:styleId="Hyperlink">
    <w:name w:val="Hyperlink"/>
    <w:basedOn w:val="DefaultParagraphFont"/>
    <w:uiPriority w:val="99"/>
    <w:unhideWhenUsed/>
    <w:rsid w:val="00B81C9B"/>
    <w:rPr>
      <w:color w:val="0000FF"/>
      <w:u w:val="single"/>
    </w:rPr>
  </w:style>
  <w:style w:type="paragraph" w:styleId="Title">
    <w:name w:val="Title"/>
    <w:basedOn w:val="Normal"/>
    <w:link w:val="TitleChar"/>
    <w:qFormat/>
    <w:rsid w:val="00B61B75"/>
    <w:pPr>
      <w:jc w:val="center"/>
    </w:pPr>
    <w:rPr>
      <w:b/>
      <w:bCs/>
      <w:sz w:val="28"/>
    </w:rPr>
  </w:style>
  <w:style w:type="character" w:customStyle="1" w:styleId="TitleChar">
    <w:name w:val="Title Char"/>
    <w:basedOn w:val="DefaultParagraphFont"/>
    <w:link w:val="Title"/>
    <w:rsid w:val="00B61B75"/>
    <w:rPr>
      <w:b/>
      <w:bCs/>
      <w:sz w:val="28"/>
      <w:szCs w:val="24"/>
    </w:rPr>
  </w:style>
  <w:style w:type="character" w:customStyle="1" w:styleId="Heading4Char">
    <w:name w:val="Heading 4 Char"/>
    <w:basedOn w:val="DefaultParagraphFont"/>
    <w:link w:val="Heading4"/>
    <w:semiHidden/>
    <w:rsid w:val="00A006C6"/>
    <w:rPr>
      <w:rFonts w:ascii="Calibri" w:eastAsia="Times New Roman" w:hAnsi="Calibri" w:cs="Times New Roman"/>
      <w:b/>
      <w:bCs/>
      <w:sz w:val="28"/>
      <w:szCs w:val="28"/>
    </w:rPr>
  </w:style>
  <w:style w:type="paragraph" w:styleId="BlockText">
    <w:name w:val="Block Text"/>
    <w:basedOn w:val="Normal"/>
    <w:rsid w:val="00A006C6"/>
    <w:pPr>
      <w:ind w:left="720" w:right="4770" w:hanging="720"/>
    </w:pPr>
  </w:style>
  <w:style w:type="paragraph" w:customStyle="1" w:styleId="Body">
    <w:name w:val="Body"/>
    <w:rsid w:val="005D00E6"/>
    <w:pPr>
      <w:widowControl w:val="0"/>
      <w:autoSpaceDE w:val="0"/>
      <w:autoSpaceDN w:val="0"/>
      <w:adjustRightInd w:val="0"/>
      <w:spacing w:line="240" w:lineRule="atLeast"/>
    </w:pPr>
    <w:rPr>
      <w:rFonts w:ascii="Helvetica" w:hAnsi="Helvetica"/>
      <w:noProof/>
      <w:color w:val="000000"/>
      <w:sz w:val="24"/>
    </w:rPr>
  </w:style>
  <w:style w:type="paragraph" w:styleId="ListParagraph">
    <w:name w:val="List Paragraph"/>
    <w:basedOn w:val="Normal"/>
    <w:uiPriority w:val="34"/>
    <w:qFormat/>
    <w:rsid w:val="003A4E42"/>
    <w:pPr>
      <w:ind w:left="720"/>
      <w:contextualSpacing/>
    </w:pPr>
    <w:rPr>
      <w:szCs w:val="22"/>
      <w:lang w:val="en-CA"/>
    </w:rPr>
  </w:style>
  <w:style w:type="paragraph" w:styleId="BalloonText">
    <w:name w:val="Balloon Text"/>
    <w:basedOn w:val="Normal"/>
    <w:link w:val="BalloonTextChar"/>
    <w:rsid w:val="006339AC"/>
    <w:rPr>
      <w:rFonts w:ascii="Tahoma" w:hAnsi="Tahoma" w:cs="Tahoma"/>
      <w:sz w:val="16"/>
      <w:szCs w:val="16"/>
    </w:rPr>
  </w:style>
  <w:style w:type="character" w:customStyle="1" w:styleId="BalloonTextChar">
    <w:name w:val="Balloon Text Char"/>
    <w:basedOn w:val="DefaultParagraphFont"/>
    <w:link w:val="BalloonText"/>
    <w:rsid w:val="006339AC"/>
    <w:rPr>
      <w:rFonts w:ascii="Tahoma" w:hAnsi="Tahoma" w:cs="Tahoma"/>
      <w:sz w:val="16"/>
      <w:szCs w:val="16"/>
    </w:rPr>
  </w:style>
  <w:style w:type="paragraph" w:styleId="NormalWeb">
    <w:name w:val="Normal (Web)"/>
    <w:basedOn w:val="Normal"/>
    <w:uiPriority w:val="99"/>
    <w:unhideWhenUsed/>
    <w:rsid w:val="00010667"/>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203248208">
      <w:bodyDiv w:val="1"/>
      <w:marLeft w:val="0"/>
      <w:marRight w:val="0"/>
      <w:marTop w:val="0"/>
      <w:marBottom w:val="0"/>
      <w:divBdr>
        <w:top w:val="none" w:sz="0" w:space="0" w:color="auto"/>
        <w:left w:val="none" w:sz="0" w:space="0" w:color="auto"/>
        <w:bottom w:val="none" w:sz="0" w:space="0" w:color="auto"/>
        <w:right w:val="none" w:sz="0" w:space="0" w:color="auto"/>
      </w:divBdr>
      <w:divsChild>
        <w:div w:id="368845741">
          <w:marLeft w:val="0"/>
          <w:marRight w:val="0"/>
          <w:marTop w:val="0"/>
          <w:marBottom w:val="0"/>
          <w:divBdr>
            <w:top w:val="none" w:sz="0" w:space="0" w:color="auto"/>
            <w:left w:val="none" w:sz="0" w:space="0" w:color="auto"/>
            <w:bottom w:val="none" w:sz="0" w:space="0" w:color="auto"/>
            <w:right w:val="none" w:sz="0" w:space="0" w:color="auto"/>
          </w:divBdr>
          <w:divsChild>
            <w:div w:id="141397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2.wmf"/><Relationship Id="rId47" Type="http://schemas.openxmlformats.org/officeDocument/2006/relationships/oleObject" Target="embeddings/oleObject27.bin"/><Relationship Id="rId63" Type="http://schemas.openxmlformats.org/officeDocument/2006/relationships/image" Target="media/image21.png"/><Relationship Id="rId68" Type="http://schemas.openxmlformats.org/officeDocument/2006/relationships/oleObject" Target="embeddings/oleObject37.bin"/><Relationship Id="rId84" Type="http://schemas.openxmlformats.org/officeDocument/2006/relationships/image" Target="media/image33.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66.bin"/><Relationship Id="rId138" Type="http://schemas.openxmlformats.org/officeDocument/2006/relationships/image" Target="media/image61.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8.bin"/><Relationship Id="rId37" Type="http://schemas.openxmlformats.org/officeDocument/2006/relationships/oleObject" Target="embeddings/oleObject21.bin"/><Relationship Id="rId53" Type="http://schemas.openxmlformats.org/officeDocument/2006/relationships/image" Target="media/image16.wmf"/><Relationship Id="rId58" Type="http://schemas.openxmlformats.org/officeDocument/2006/relationships/oleObject" Target="embeddings/oleObject33.bin"/><Relationship Id="rId74" Type="http://schemas.openxmlformats.org/officeDocument/2006/relationships/oleObject" Target="embeddings/oleObject40.bin"/><Relationship Id="rId79" Type="http://schemas.openxmlformats.org/officeDocument/2006/relationships/image" Target="media/image30.jpeg"/><Relationship Id="rId102" Type="http://schemas.openxmlformats.org/officeDocument/2006/relationships/image" Target="media/image43.wmf"/><Relationship Id="rId123" Type="http://schemas.openxmlformats.org/officeDocument/2006/relationships/oleObject" Target="embeddings/oleObject61.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6.png"/><Relationship Id="rId95" Type="http://schemas.openxmlformats.org/officeDocument/2006/relationships/image" Target="media/image39.png"/><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oleObject" Target="embeddings/oleObject24.bin"/><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image" Target="media/image25.wmf"/><Relationship Id="rId113" Type="http://schemas.openxmlformats.org/officeDocument/2006/relationships/oleObject" Target="embeddings/oleObject56.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9.bin"/><Relationship Id="rId80" Type="http://schemas.openxmlformats.org/officeDocument/2006/relationships/image" Target="media/image31.wmf"/><Relationship Id="rId85" Type="http://schemas.openxmlformats.org/officeDocument/2006/relationships/oleObject" Target="embeddings/oleObject44.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9.bin"/><Relationship Id="rId38" Type="http://schemas.openxmlformats.org/officeDocument/2006/relationships/image" Target="media/image10.wmf"/><Relationship Id="rId46" Type="http://schemas.openxmlformats.org/officeDocument/2006/relationships/image" Target="media/image13.wmf"/><Relationship Id="rId59" Type="http://schemas.openxmlformats.org/officeDocument/2006/relationships/oleObject" Target="embeddings/oleObject34.bin"/><Relationship Id="rId67" Type="http://schemas.openxmlformats.org/officeDocument/2006/relationships/image" Target="media/image24.wmf"/><Relationship Id="rId103" Type="http://schemas.openxmlformats.org/officeDocument/2006/relationships/oleObject" Target="embeddings/oleObject51.bin"/><Relationship Id="rId108" Type="http://schemas.openxmlformats.org/officeDocument/2006/relationships/image" Target="media/image46.wmf"/><Relationship Id="rId116" Type="http://schemas.openxmlformats.org/officeDocument/2006/relationships/image" Target="media/image50.wmf"/><Relationship Id="rId124" Type="http://schemas.openxmlformats.org/officeDocument/2006/relationships/image" Target="media/image54.wmf"/><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oleObject" Target="embeddings/oleObject23.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38.bin"/><Relationship Id="rId75" Type="http://schemas.openxmlformats.org/officeDocument/2006/relationships/image" Target="media/image28.wmf"/><Relationship Id="rId83" Type="http://schemas.openxmlformats.org/officeDocument/2006/relationships/hyperlink" Target="http://en.wikipedia.org/wiki/Yerkes_Observatory" TargetMode="External"/><Relationship Id="rId88" Type="http://schemas.openxmlformats.org/officeDocument/2006/relationships/image" Target="media/image35.wmf"/><Relationship Id="rId91" Type="http://schemas.openxmlformats.org/officeDocument/2006/relationships/image" Target="file:///C:\My%20Documents\TIIimagefile28550.gif" TargetMode="External"/><Relationship Id="rId96"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image" Target="media/image9.wmf"/><Relationship Id="rId49" Type="http://schemas.openxmlformats.org/officeDocument/2006/relationships/oleObject" Target="embeddings/oleObject28.bin"/><Relationship Id="rId57" Type="http://schemas.openxmlformats.org/officeDocument/2006/relationships/image" Target="media/image18.wmf"/><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1.bin"/><Relationship Id="rId31" Type="http://schemas.openxmlformats.org/officeDocument/2006/relationships/oleObject" Target="embeddings/oleObject17.bin"/><Relationship Id="rId44" Type="http://schemas.openxmlformats.org/officeDocument/2006/relationships/oleObject" Target="embeddings/oleObject25.bin"/><Relationship Id="rId52" Type="http://schemas.openxmlformats.org/officeDocument/2006/relationships/oleObject" Target="embeddings/oleObject30.bin"/><Relationship Id="rId60" Type="http://schemas.openxmlformats.org/officeDocument/2006/relationships/image" Target="media/image19.png"/><Relationship Id="rId65" Type="http://schemas.openxmlformats.org/officeDocument/2006/relationships/oleObject" Target="embeddings/oleObject36.bin"/><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7.bin"/><Relationship Id="rId143" Type="http://schemas.openxmlformats.org/officeDocument/2006/relationships/oleObject" Target="embeddings/oleObject71.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2.bin"/><Relationship Id="rId109" Type="http://schemas.openxmlformats.org/officeDocument/2006/relationships/oleObject" Target="embeddings/oleObject54.bin"/><Relationship Id="rId34" Type="http://schemas.openxmlformats.org/officeDocument/2006/relationships/image" Target="media/image8.wmf"/><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oleObject" Target="embeddings/oleObject41.bin"/><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7.png"/><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1.wmf"/><Relationship Id="rId45" Type="http://schemas.openxmlformats.org/officeDocument/2006/relationships/oleObject" Target="embeddings/oleObject26.bin"/><Relationship Id="rId66" Type="http://schemas.openxmlformats.org/officeDocument/2006/relationships/image" Target="media/image23.png"/><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image" Target="media/image60.wmf"/><Relationship Id="rId61" Type="http://schemas.openxmlformats.org/officeDocument/2006/relationships/image" Target="media/image20.wmf"/><Relationship Id="rId82" Type="http://schemas.openxmlformats.org/officeDocument/2006/relationships/image" Target="media/image32.jpeg"/><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6.bin"/><Relationship Id="rId35" Type="http://schemas.openxmlformats.org/officeDocument/2006/relationships/oleObject" Target="embeddings/oleObject20.bin"/><Relationship Id="rId56" Type="http://schemas.openxmlformats.org/officeDocument/2006/relationships/oleObject" Target="embeddings/oleObject32.bin"/><Relationship Id="rId77" Type="http://schemas.openxmlformats.org/officeDocument/2006/relationships/image" Target="media/image29.wmf"/><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oleObject" Target="embeddings/oleObject73.bin"/><Relationship Id="rId8" Type="http://schemas.openxmlformats.org/officeDocument/2006/relationships/image" Target="media/image1.png"/><Relationship Id="rId51" Type="http://schemas.openxmlformats.org/officeDocument/2006/relationships/oleObject" Target="embeddings/oleObject29.bin"/><Relationship Id="rId72"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image" Target="media/image41.wmf"/><Relationship Id="rId121" Type="http://schemas.openxmlformats.org/officeDocument/2006/relationships/oleObject" Target="embeddings/oleObject60.bin"/><Relationship Id="rId142"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ACE8B-1F8B-4FF0-80A7-0CCBA0FD3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20</Pages>
  <Words>1990</Words>
  <Characters>1210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Math 10-C</vt:lpstr>
    </vt:vector>
  </TitlesOfParts>
  <Company>Edmonton Public Schools</Company>
  <LinksUpToDate>false</LinksUpToDate>
  <CharactersWithSpaces>14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subject/>
  <dc:creator>ITS</dc:creator>
  <cp:keywords/>
  <dc:description/>
  <cp:lastModifiedBy>ISS</cp:lastModifiedBy>
  <cp:revision>28</cp:revision>
  <cp:lastPrinted>2011-10-07T17:17:00Z</cp:lastPrinted>
  <dcterms:created xsi:type="dcterms:W3CDTF">2011-08-25T17:18:00Z</dcterms:created>
  <dcterms:modified xsi:type="dcterms:W3CDTF">2012-01-24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